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200.xml" ContentType="application/vnd.openxmlformats-officedocument.drawingml.diagramData+xml"/>
  <Override PartName="/ppt/diagrams/data22.xml" ContentType="application/vnd.openxmlformats-officedocument.drawingml.diagramData+xml"/>
  <Override PartName="/ppt/diagrams/data27.xml" ContentType="application/vnd.openxmlformats-officedocument.drawingml.diagramData+xml"/>
  <Override PartName="/ppt/diagrams/data29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435" r:id="rId2"/>
    <p:sldId id="612" r:id="rId3"/>
    <p:sldId id="603" r:id="rId4"/>
    <p:sldId id="604" r:id="rId5"/>
    <p:sldId id="602" r:id="rId6"/>
    <p:sldId id="591" r:id="rId7"/>
    <p:sldId id="605" r:id="rId8"/>
    <p:sldId id="429" r:id="rId9"/>
    <p:sldId id="465" r:id="rId10"/>
    <p:sldId id="614" r:id="rId11"/>
    <p:sldId id="467" r:id="rId12"/>
    <p:sldId id="569" r:id="rId13"/>
    <p:sldId id="469" r:id="rId14"/>
    <p:sldId id="468" r:id="rId15"/>
    <p:sldId id="597" r:id="rId16"/>
    <p:sldId id="607" r:id="rId17"/>
    <p:sldId id="608" r:id="rId18"/>
    <p:sldId id="474" r:id="rId19"/>
    <p:sldId id="599" r:id="rId20"/>
    <p:sldId id="598" r:id="rId21"/>
    <p:sldId id="609" r:id="rId22"/>
    <p:sldId id="610" r:id="rId23"/>
    <p:sldId id="606" r:id="rId24"/>
    <p:sldId id="475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B62"/>
    <a:srgbClr val="EF3E42"/>
    <a:srgbClr val="F6EDD3"/>
    <a:srgbClr val="414141"/>
    <a:srgbClr val="324A5E"/>
    <a:srgbClr val="5B709A"/>
    <a:srgbClr val="D5E5D3"/>
    <a:srgbClr val="CCD9CE"/>
    <a:srgbClr val="FAD24D"/>
    <a:srgbClr val="8519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71" autoAdjust="0"/>
    <p:restoredTop sz="94318" autoAdjust="0"/>
  </p:normalViewPr>
  <p:slideViewPr>
    <p:cSldViewPr snapToGrid="0">
      <p:cViewPr>
        <p:scale>
          <a:sx n="101" d="100"/>
          <a:sy n="101" d="100"/>
        </p:scale>
        <p:origin x="31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2462" y="8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7222365266491469E-2"/>
          <c:y val="6.6069977208396302E-2"/>
          <c:w val="0.89037460121539758"/>
          <c:h val="0.80139131939192165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C$8</c:f>
              <c:strCache>
                <c:ptCount val="1"/>
                <c:pt idx="0">
                  <c:v>Cos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9:$B$33</c:f>
              <c:numCache>
                <c:formatCode>General</c:formatCode>
                <c:ptCount val="25"/>
                <c:pt idx="0">
                  <c:v>-5</c:v>
                </c:pt>
                <c:pt idx="1">
                  <c:v>-4.5</c:v>
                </c:pt>
                <c:pt idx="2">
                  <c:v>-4</c:v>
                </c:pt>
                <c:pt idx="3">
                  <c:v>-3.5</c:v>
                </c:pt>
                <c:pt idx="4">
                  <c:v>-3</c:v>
                </c:pt>
                <c:pt idx="5">
                  <c:v>-2.5</c:v>
                </c:pt>
                <c:pt idx="6">
                  <c:v>-2</c:v>
                </c:pt>
                <c:pt idx="7">
                  <c:v>-1.5</c:v>
                </c:pt>
                <c:pt idx="8">
                  <c:v>-1</c:v>
                </c:pt>
                <c:pt idx="9">
                  <c:v>-0.5</c:v>
                </c:pt>
                <c:pt idx="10">
                  <c:v>0</c:v>
                </c:pt>
                <c:pt idx="11">
                  <c:v>0.5</c:v>
                </c:pt>
                <c:pt idx="12">
                  <c:v>1</c:v>
                </c:pt>
                <c:pt idx="13">
                  <c:v>1.5</c:v>
                </c:pt>
                <c:pt idx="14">
                  <c:v>2</c:v>
                </c:pt>
                <c:pt idx="15">
                  <c:v>2.5</c:v>
                </c:pt>
                <c:pt idx="16">
                  <c:v>3</c:v>
                </c:pt>
                <c:pt idx="17">
                  <c:v>3.5</c:v>
                </c:pt>
                <c:pt idx="18">
                  <c:v>4</c:v>
                </c:pt>
                <c:pt idx="19">
                  <c:v>4.5</c:v>
                </c:pt>
                <c:pt idx="20">
                  <c:v>5</c:v>
                </c:pt>
                <c:pt idx="21">
                  <c:v>5.5</c:v>
                </c:pt>
                <c:pt idx="22">
                  <c:v>6</c:v>
                </c:pt>
                <c:pt idx="23">
                  <c:v>6.5</c:v>
                </c:pt>
                <c:pt idx="24">
                  <c:v>7</c:v>
                </c:pt>
              </c:numCache>
            </c:numRef>
          </c:xVal>
          <c:yVal>
            <c:numRef>
              <c:f>Sheet1!$C$9:$C$33</c:f>
              <c:numCache>
                <c:formatCode>General</c:formatCode>
                <c:ptCount val="25"/>
                <c:pt idx="0">
                  <c:v>84</c:v>
                </c:pt>
                <c:pt idx="1">
                  <c:v>70.583333333333329</c:v>
                </c:pt>
                <c:pt idx="2">
                  <c:v>58.333333333333336</c:v>
                </c:pt>
                <c:pt idx="3">
                  <c:v>47.25</c:v>
                </c:pt>
                <c:pt idx="4">
                  <c:v>37.333333333333336</c:v>
                </c:pt>
                <c:pt idx="5">
                  <c:v>28.583333333333332</c:v>
                </c:pt>
                <c:pt idx="6">
                  <c:v>21</c:v>
                </c:pt>
                <c:pt idx="7">
                  <c:v>14.583333333333334</c:v>
                </c:pt>
                <c:pt idx="8">
                  <c:v>9.3333333333333339</c:v>
                </c:pt>
                <c:pt idx="9">
                  <c:v>5.25</c:v>
                </c:pt>
                <c:pt idx="10">
                  <c:v>2.3333333333333335</c:v>
                </c:pt>
                <c:pt idx="11">
                  <c:v>0.58333333333333337</c:v>
                </c:pt>
                <c:pt idx="12">
                  <c:v>0</c:v>
                </c:pt>
                <c:pt idx="13">
                  <c:v>0.58333333333333337</c:v>
                </c:pt>
                <c:pt idx="14">
                  <c:v>2.3333333333333335</c:v>
                </c:pt>
                <c:pt idx="15">
                  <c:v>5.25</c:v>
                </c:pt>
                <c:pt idx="16">
                  <c:v>9.3333333333333339</c:v>
                </c:pt>
                <c:pt idx="17">
                  <c:v>14.583333333333334</c:v>
                </c:pt>
                <c:pt idx="18">
                  <c:v>21</c:v>
                </c:pt>
                <c:pt idx="19">
                  <c:v>28.583333333333332</c:v>
                </c:pt>
                <c:pt idx="20">
                  <c:v>37.333333333333336</c:v>
                </c:pt>
                <c:pt idx="21">
                  <c:v>47.25</c:v>
                </c:pt>
                <c:pt idx="22">
                  <c:v>58.333333333333336</c:v>
                </c:pt>
                <c:pt idx="23">
                  <c:v>70.583333333333329</c:v>
                </c:pt>
                <c:pt idx="24">
                  <c:v>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E50-4D22-8674-0D96AEE1AE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3720392"/>
        <c:axId val="533725968"/>
      </c:scatterChart>
      <c:valAx>
        <c:axId val="533720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aseline="-25000" dirty="0"/>
                  <a:t>Theta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3725968"/>
        <c:crosses val="autoZero"/>
        <c:crossBetween val="midCat"/>
      </c:valAx>
      <c:valAx>
        <c:axId val="5337259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/>
                  <a:t>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37203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0.png"/><Relationship Id="rId1" Type="http://schemas.openxmlformats.org/officeDocument/2006/relationships/image" Target="../media/image1440.png"/></Relationships>
</file>

<file path=ppt/diagrams/_rels/data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0.png"/><Relationship Id="rId1" Type="http://schemas.openxmlformats.org/officeDocument/2006/relationships/image" Target="../media/image146.png"/><Relationship Id="rId5" Type="http://schemas.openxmlformats.org/officeDocument/2006/relationships/image" Target="../media/image1500.png"/><Relationship Id="rId4" Type="http://schemas.openxmlformats.org/officeDocument/2006/relationships/image" Target="../media/image1490.png"/></Relationships>
</file>

<file path=ppt/diagrams/_rels/data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0.png"/><Relationship Id="rId2" Type="http://schemas.openxmlformats.org/officeDocument/2006/relationships/image" Target="../media/image1540.png"/><Relationship Id="rId1" Type="http://schemas.openxmlformats.org/officeDocument/2006/relationships/image" Target="../media/image1530.png"/></Relationships>
</file>

<file path=ppt/diagrams/_rels/data2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67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8F781C3-1C86-4D20-8F69-BD113C4E1FB9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D424DA8-0270-4632-BE30-4E069365CEF6}">
      <dgm:prSet/>
      <dgm:spPr/>
      <dgm:t>
        <a:bodyPr/>
        <a:lstStyle/>
        <a:p>
          <a:r>
            <a:rPr lang="en-US" b="0" i="0" baseline="0"/>
            <a:t>Predicts a quantitative response Y as a function of predictor variable X</a:t>
          </a:r>
          <a:endParaRPr lang="en-US"/>
        </a:p>
      </dgm:t>
    </dgm:pt>
    <dgm:pt modelId="{379D67BA-2FD4-4DC5-BB59-5F96CAA21132}" type="parTrans" cxnId="{C6F23C02-98DA-46D3-8A59-7D019A6D5CEA}">
      <dgm:prSet/>
      <dgm:spPr/>
      <dgm:t>
        <a:bodyPr/>
        <a:lstStyle/>
        <a:p>
          <a:endParaRPr lang="en-US"/>
        </a:p>
      </dgm:t>
    </dgm:pt>
    <dgm:pt modelId="{A6B96D4C-2F6A-460D-9C25-2AC836F53891}" type="sibTrans" cxnId="{C6F23C02-98DA-46D3-8A59-7D019A6D5CEA}">
      <dgm:prSet/>
      <dgm:spPr/>
      <dgm:t>
        <a:bodyPr/>
        <a:lstStyle/>
        <a:p>
          <a:endParaRPr lang="en-US"/>
        </a:p>
      </dgm:t>
    </dgm:pt>
    <dgm:pt modelId="{14D8F170-0576-476E-A7EE-13EB3A613BD5}">
      <dgm:prSet/>
      <dgm:spPr/>
      <dgm:t>
        <a:bodyPr/>
        <a:lstStyle/>
        <a:p>
          <a:r>
            <a:rPr lang="en-US" b="0" i="0" baseline="0" dirty="0"/>
            <a:t>Assumes there is approximately a linear relationship between X and Y</a:t>
          </a:r>
          <a:endParaRPr lang="en-US" dirty="0"/>
        </a:p>
      </dgm:t>
    </dgm:pt>
    <dgm:pt modelId="{EAA484F3-3CB7-43B1-84DA-253045EBBB87}" type="parTrans" cxnId="{EBFA022C-3CF6-4924-A119-E8583D55434B}">
      <dgm:prSet/>
      <dgm:spPr/>
      <dgm:t>
        <a:bodyPr/>
        <a:lstStyle/>
        <a:p>
          <a:endParaRPr lang="en-US"/>
        </a:p>
      </dgm:t>
    </dgm:pt>
    <dgm:pt modelId="{1B7C0C3D-730F-4051-8039-B9EF5C0AA82C}" type="sibTrans" cxnId="{EBFA022C-3CF6-4924-A119-E8583D55434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68287AB-6C55-46B5-A966-302934EA1F53}">
          <dgm:prSet/>
          <dgm:spPr/>
          <dgm:t>
            <a:bodyPr/>
            <a:lstStyle/>
            <a:p>
              <a:r>
                <a:rPr lang="en-US" b="0" i="0" baseline="0" dirty="0"/>
                <a:t>Mathematically: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sSub>
                        <m:sSub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 ≈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</a:rPr>
                    <m:t>𝑋</m:t>
                  </m:r>
                  <m:r>
                    <a:rPr lang="en-US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endParaRPr lang="en-US" dirty="0"/>
            </a:p>
          </dgm:t>
        </dgm:pt>
      </mc:Choice>
      <mc:Fallback xmlns="">
        <dgm:pt modelId="{E68287AB-6C55-46B5-A966-302934EA1F53}">
          <dgm:prSet/>
          <dgm:spPr/>
          <dgm:t>
            <a:bodyPr/>
            <a:lstStyle/>
            <a:p>
              <a:r>
                <a:rPr lang="en-US" b="0" i="0" baseline="0" dirty="0"/>
                <a:t>Mathematically: </a:t>
              </a:r>
              <a:r>
                <a:rPr lang="en-US" b="0" i="0"/>
                <a:t>〖〖𝑌 ≈𝜃〗_0+ 𝜃〗_1 𝑋</a:t>
              </a:r>
              <a:r>
                <a:rPr lang="en-US" i="0"/>
                <a:t> </a:t>
              </a:r>
              <a:endParaRPr lang="en-US" dirty="0"/>
            </a:p>
          </dgm:t>
        </dgm:pt>
      </mc:Fallback>
    </mc:AlternateContent>
    <dgm:pt modelId="{AF397DC4-AF92-4A9E-899F-8DDC26EFA416}" type="parTrans" cxnId="{CA887D81-F5A2-4D4E-B2DF-BF155FEEF50D}">
      <dgm:prSet/>
      <dgm:spPr/>
      <dgm:t>
        <a:bodyPr/>
        <a:lstStyle/>
        <a:p>
          <a:endParaRPr lang="en-US"/>
        </a:p>
      </dgm:t>
    </dgm:pt>
    <dgm:pt modelId="{1DBF0C41-9968-4CFA-9E01-2AF83C5A8085}" type="sibTrans" cxnId="{CA887D81-F5A2-4D4E-B2DF-BF155FEEF50D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2AC692C5-691F-4EBF-9D67-5EF2902E6A19}">
          <dgm:prSet/>
          <dgm:spPr/>
          <dgm:t>
            <a:bodyPr/>
            <a:lstStyle/>
            <a:p>
              <a:r>
                <a:rPr lang="en-US" b="0" i="0" baseline="0" dirty="0"/>
                <a:t>Parametric model: model coefficients or parameters </a:t>
              </a:r>
              <a:br>
                <a:rPr lang="en-US" b="0" i="0" baseline="0" dirty="0"/>
              </a:br>
              <a:r>
                <a:rPr lang="en-US" b="0" i="0" baseline="0" dirty="0"/>
                <a:t>•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b="0" i="0" baseline="0" dirty="0"/>
                <a:t>intercept</a:t>
              </a:r>
              <a:br>
                <a:rPr lang="en-US" b="0" i="0" baseline="0" dirty="0"/>
              </a:br>
              <a:r>
                <a:rPr lang="en-US" b="0" i="0" baseline="0" dirty="0"/>
                <a:t>•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b="0" i="1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  <m:r>
                    <a:rPr lang="en-US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b="0" i="0" baseline="0" dirty="0"/>
                <a:t>slope</a:t>
              </a:r>
              <a:endParaRPr lang="en-US" dirty="0"/>
            </a:p>
          </dgm:t>
        </dgm:pt>
      </mc:Choice>
      <mc:Fallback xmlns="">
        <dgm:pt modelId="{2AC692C5-691F-4EBF-9D67-5EF2902E6A19}">
          <dgm:prSet/>
          <dgm:spPr/>
          <dgm:t>
            <a:bodyPr/>
            <a:lstStyle/>
            <a:p>
              <a:r>
                <a:rPr lang="en-US" b="0" i="0" baseline="0" dirty="0"/>
                <a:t>Parametric model: model coefficients or parameters </a:t>
              </a:r>
              <a:br>
                <a:rPr lang="en-US" b="0" i="0" baseline="0" dirty="0"/>
              </a:br>
              <a:r>
                <a:rPr lang="en-US" b="0" i="0" baseline="0" dirty="0"/>
                <a:t>• </a:t>
              </a:r>
              <a:r>
                <a:rPr lang="en-US" b="0" i="0"/>
                <a:t>𝜃_0  </a:t>
              </a:r>
              <a:r>
                <a:rPr lang="en-US" b="0" i="0" baseline="0" dirty="0"/>
                <a:t>intercept</a:t>
              </a:r>
              <a:br>
                <a:rPr lang="en-US" b="0" i="0" baseline="0" dirty="0"/>
              </a:br>
              <a:r>
                <a:rPr lang="en-US" b="0" i="0" baseline="0" dirty="0"/>
                <a:t>• </a:t>
              </a:r>
              <a:r>
                <a:rPr lang="en-US" b="0" i="0"/>
                <a:t>𝜃_1  </a:t>
              </a:r>
              <a:r>
                <a:rPr lang="en-US" b="0" i="0" baseline="0" dirty="0"/>
                <a:t>slope</a:t>
              </a:r>
              <a:endParaRPr lang="en-US" dirty="0"/>
            </a:p>
          </dgm:t>
        </dgm:pt>
      </mc:Fallback>
    </mc:AlternateContent>
    <dgm:pt modelId="{8B52EF84-612D-4A03-AD0B-D335B1AF1242}" type="parTrans" cxnId="{08FCF1E7-6279-4B8B-8EFA-C18DDA07B09A}">
      <dgm:prSet/>
      <dgm:spPr/>
      <dgm:t>
        <a:bodyPr/>
        <a:lstStyle/>
        <a:p>
          <a:endParaRPr lang="en-US"/>
        </a:p>
      </dgm:t>
    </dgm:pt>
    <dgm:pt modelId="{7B52C3F3-3E57-495D-869E-334814ACF35D}" type="sibTrans" cxnId="{08FCF1E7-6279-4B8B-8EFA-C18DDA07B09A}">
      <dgm:prSet/>
      <dgm:spPr/>
      <dgm:t>
        <a:bodyPr/>
        <a:lstStyle/>
        <a:p>
          <a:endParaRPr lang="en-US"/>
        </a:p>
      </dgm:t>
    </dgm:pt>
    <dgm:pt modelId="{EE1803CD-606D-4778-A4F1-03F93777D0AF}" type="pres">
      <dgm:prSet presAssocID="{68F781C3-1C86-4D20-8F69-BD113C4E1FB9}" presName="vert0" presStyleCnt="0">
        <dgm:presLayoutVars>
          <dgm:dir/>
          <dgm:animOne val="branch"/>
          <dgm:animLvl val="lvl"/>
        </dgm:presLayoutVars>
      </dgm:prSet>
      <dgm:spPr/>
    </dgm:pt>
    <dgm:pt modelId="{3A5493A4-473D-4B58-A78C-A04587E27F1F}" type="pres">
      <dgm:prSet presAssocID="{9D424DA8-0270-4632-BE30-4E069365CEF6}" presName="thickLine" presStyleLbl="alignNode1" presStyleIdx="0" presStyleCnt="4"/>
      <dgm:spPr/>
    </dgm:pt>
    <dgm:pt modelId="{66DAB9E2-A996-438D-BCBF-B64AD882295D}" type="pres">
      <dgm:prSet presAssocID="{9D424DA8-0270-4632-BE30-4E069365CEF6}" presName="horz1" presStyleCnt="0"/>
      <dgm:spPr/>
    </dgm:pt>
    <dgm:pt modelId="{4CF0F796-7F56-4236-8A4B-A7A28C72DA3B}" type="pres">
      <dgm:prSet presAssocID="{9D424DA8-0270-4632-BE30-4E069365CEF6}" presName="tx1" presStyleLbl="revTx" presStyleIdx="0" presStyleCnt="4"/>
      <dgm:spPr/>
    </dgm:pt>
    <dgm:pt modelId="{60D23022-5A5C-4FEA-8EBE-83D42B382495}" type="pres">
      <dgm:prSet presAssocID="{9D424DA8-0270-4632-BE30-4E069365CEF6}" presName="vert1" presStyleCnt="0"/>
      <dgm:spPr/>
    </dgm:pt>
    <dgm:pt modelId="{D620843D-4C4D-46CE-A6E3-529B35589BFC}" type="pres">
      <dgm:prSet presAssocID="{14D8F170-0576-476E-A7EE-13EB3A613BD5}" presName="thickLine" presStyleLbl="alignNode1" presStyleIdx="1" presStyleCnt="4"/>
      <dgm:spPr/>
    </dgm:pt>
    <dgm:pt modelId="{1801A2C8-4304-43F1-B1CD-E9EE98CF8764}" type="pres">
      <dgm:prSet presAssocID="{14D8F170-0576-476E-A7EE-13EB3A613BD5}" presName="horz1" presStyleCnt="0"/>
      <dgm:spPr/>
    </dgm:pt>
    <dgm:pt modelId="{E70109AA-F7EC-494F-B3D9-9DF53018FAD6}" type="pres">
      <dgm:prSet presAssocID="{14D8F170-0576-476E-A7EE-13EB3A613BD5}" presName="tx1" presStyleLbl="revTx" presStyleIdx="1" presStyleCnt="4"/>
      <dgm:spPr/>
    </dgm:pt>
    <dgm:pt modelId="{F2504745-4FB1-443E-AA48-FCD34F6CE9D7}" type="pres">
      <dgm:prSet presAssocID="{14D8F170-0576-476E-A7EE-13EB3A613BD5}" presName="vert1" presStyleCnt="0"/>
      <dgm:spPr/>
    </dgm:pt>
    <dgm:pt modelId="{7EC4B625-32F6-4DFC-B3A6-73FA84C3F539}" type="pres">
      <dgm:prSet presAssocID="{E68287AB-6C55-46B5-A966-302934EA1F53}" presName="thickLine" presStyleLbl="alignNode1" presStyleIdx="2" presStyleCnt="4"/>
      <dgm:spPr/>
    </dgm:pt>
    <dgm:pt modelId="{E90A782A-3569-4CF0-AE38-C96E0378FC53}" type="pres">
      <dgm:prSet presAssocID="{E68287AB-6C55-46B5-A966-302934EA1F53}" presName="horz1" presStyleCnt="0"/>
      <dgm:spPr/>
    </dgm:pt>
    <dgm:pt modelId="{D55D10BA-587E-41C8-9CB2-966FBFC9297A}" type="pres">
      <dgm:prSet presAssocID="{E68287AB-6C55-46B5-A966-302934EA1F53}" presName="tx1" presStyleLbl="revTx" presStyleIdx="2" presStyleCnt="4"/>
      <dgm:spPr/>
    </dgm:pt>
    <dgm:pt modelId="{845D548A-E5A6-4F1A-8EFC-62695380C906}" type="pres">
      <dgm:prSet presAssocID="{E68287AB-6C55-46B5-A966-302934EA1F53}" presName="vert1" presStyleCnt="0"/>
      <dgm:spPr/>
    </dgm:pt>
    <dgm:pt modelId="{F8873991-2CDD-4D84-9523-1EF0063B1F9B}" type="pres">
      <dgm:prSet presAssocID="{2AC692C5-691F-4EBF-9D67-5EF2902E6A19}" presName="thickLine" presStyleLbl="alignNode1" presStyleIdx="3" presStyleCnt="4"/>
      <dgm:spPr/>
    </dgm:pt>
    <dgm:pt modelId="{38903CA8-B9DA-4559-A24A-36F866A8C266}" type="pres">
      <dgm:prSet presAssocID="{2AC692C5-691F-4EBF-9D67-5EF2902E6A19}" presName="horz1" presStyleCnt="0"/>
      <dgm:spPr/>
    </dgm:pt>
    <dgm:pt modelId="{4863C0F6-9F7E-4A6C-8F85-9176C379D293}" type="pres">
      <dgm:prSet presAssocID="{2AC692C5-691F-4EBF-9D67-5EF2902E6A19}" presName="tx1" presStyleLbl="revTx" presStyleIdx="3" presStyleCnt="4"/>
      <dgm:spPr/>
    </dgm:pt>
    <dgm:pt modelId="{1468E742-BB42-48C8-A025-FDD8C0580019}" type="pres">
      <dgm:prSet presAssocID="{2AC692C5-691F-4EBF-9D67-5EF2902E6A19}" presName="vert1" presStyleCnt="0"/>
      <dgm:spPr/>
    </dgm:pt>
  </dgm:ptLst>
  <dgm:cxnLst>
    <dgm:cxn modelId="{C6F23C02-98DA-46D3-8A59-7D019A6D5CEA}" srcId="{68F781C3-1C86-4D20-8F69-BD113C4E1FB9}" destId="{9D424DA8-0270-4632-BE30-4E069365CEF6}" srcOrd="0" destOrd="0" parTransId="{379D67BA-2FD4-4DC5-BB59-5F96CAA21132}" sibTransId="{A6B96D4C-2F6A-460D-9C25-2AC836F53891}"/>
    <dgm:cxn modelId="{17409C08-4E37-40BC-8A04-39012DBE078E}" type="presOf" srcId="{14D8F170-0576-476E-A7EE-13EB3A613BD5}" destId="{E70109AA-F7EC-494F-B3D9-9DF53018FAD6}" srcOrd="0" destOrd="0" presId="urn:microsoft.com/office/officeart/2008/layout/LinedList"/>
    <dgm:cxn modelId="{DB5AA411-FBAF-4676-8E92-4A5CF5D57209}" type="presOf" srcId="{2AC692C5-691F-4EBF-9D67-5EF2902E6A19}" destId="{4863C0F6-9F7E-4A6C-8F85-9176C379D293}" srcOrd="0" destOrd="0" presId="urn:microsoft.com/office/officeart/2008/layout/LinedList"/>
    <dgm:cxn modelId="{EBFA022C-3CF6-4924-A119-E8583D55434B}" srcId="{68F781C3-1C86-4D20-8F69-BD113C4E1FB9}" destId="{14D8F170-0576-476E-A7EE-13EB3A613BD5}" srcOrd="1" destOrd="0" parTransId="{EAA484F3-3CB7-43B1-84DA-253045EBBB87}" sibTransId="{1B7C0C3D-730F-4051-8039-B9EF5C0AA82C}"/>
    <dgm:cxn modelId="{5271A56C-57E6-48F1-AF5E-A64D08A0CFA8}" type="presOf" srcId="{68F781C3-1C86-4D20-8F69-BD113C4E1FB9}" destId="{EE1803CD-606D-4778-A4F1-03F93777D0AF}" srcOrd="0" destOrd="0" presId="urn:microsoft.com/office/officeart/2008/layout/LinedList"/>
    <dgm:cxn modelId="{A8EA854F-8477-4996-A104-7EACD904B49A}" type="presOf" srcId="{E68287AB-6C55-46B5-A966-302934EA1F53}" destId="{D55D10BA-587E-41C8-9CB2-966FBFC9297A}" srcOrd="0" destOrd="0" presId="urn:microsoft.com/office/officeart/2008/layout/LinedList"/>
    <dgm:cxn modelId="{CA887D81-F5A2-4D4E-B2DF-BF155FEEF50D}" srcId="{68F781C3-1C86-4D20-8F69-BD113C4E1FB9}" destId="{E68287AB-6C55-46B5-A966-302934EA1F53}" srcOrd="2" destOrd="0" parTransId="{AF397DC4-AF92-4A9E-899F-8DDC26EFA416}" sibTransId="{1DBF0C41-9968-4CFA-9E01-2AF83C5A8085}"/>
    <dgm:cxn modelId="{1AA3E184-0E84-429B-8DC6-BFEFB5A7074D}" type="presOf" srcId="{9D424DA8-0270-4632-BE30-4E069365CEF6}" destId="{4CF0F796-7F56-4236-8A4B-A7A28C72DA3B}" srcOrd="0" destOrd="0" presId="urn:microsoft.com/office/officeart/2008/layout/LinedList"/>
    <dgm:cxn modelId="{08FCF1E7-6279-4B8B-8EFA-C18DDA07B09A}" srcId="{68F781C3-1C86-4D20-8F69-BD113C4E1FB9}" destId="{2AC692C5-691F-4EBF-9D67-5EF2902E6A19}" srcOrd="3" destOrd="0" parTransId="{8B52EF84-612D-4A03-AD0B-D335B1AF1242}" sibTransId="{7B52C3F3-3E57-495D-869E-334814ACF35D}"/>
    <dgm:cxn modelId="{1634AFA4-C8C5-43B1-ABDB-572E3DBA481A}" type="presParOf" srcId="{EE1803CD-606D-4778-A4F1-03F93777D0AF}" destId="{3A5493A4-473D-4B58-A78C-A04587E27F1F}" srcOrd="0" destOrd="0" presId="urn:microsoft.com/office/officeart/2008/layout/LinedList"/>
    <dgm:cxn modelId="{D50487CD-A6D1-4164-B3E8-E9078ADB0519}" type="presParOf" srcId="{EE1803CD-606D-4778-A4F1-03F93777D0AF}" destId="{66DAB9E2-A996-438D-BCBF-B64AD882295D}" srcOrd="1" destOrd="0" presId="urn:microsoft.com/office/officeart/2008/layout/LinedList"/>
    <dgm:cxn modelId="{083C3A7E-3171-4149-80E8-35D3171017DF}" type="presParOf" srcId="{66DAB9E2-A996-438D-BCBF-B64AD882295D}" destId="{4CF0F796-7F56-4236-8A4B-A7A28C72DA3B}" srcOrd="0" destOrd="0" presId="urn:microsoft.com/office/officeart/2008/layout/LinedList"/>
    <dgm:cxn modelId="{1657D252-88B6-4C6B-938F-9315EB6F91BA}" type="presParOf" srcId="{66DAB9E2-A996-438D-BCBF-B64AD882295D}" destId="{60D23022-5A5C-4FEA-8EBE-83D42B382495}" srcOrd="1" destOrd="0" presId="urn:microsoft.com/office/officeart/2008/layout/LinedList"/>
    <dgm:cxn modelId="{2E943B6B-D405-4C7A-AAFC-9B62C910CE01}" type="presParOf" srcId="{EE1803CD-606D-4778-A4F1-03F93777D0AF}" destId="{D620843D-4C4D-46CE-A6E3-529B35589BFC}" srcOrd="2" destOrd="0" presId="urn:microsoft.com/office/officeart/2008/layout/LinedList"/>
    <dgm:cxn modelId="{A27BD0D0-61A3-40CC-B267-5ACFA4E52F68}" type="presParOf" srcId="{EE1803CD-606D-4778-A4F1-03F93777D0AF}" destId="{1801A2C8-4304-43F1-B1CD-E9EE98CF8764}" srcOrd="3" destOrd="0" presId="urn:microsoft.com/office/officeart/2008/layout/LinedList"/>
    <dgm:cxn modelId="{5E16BB94-CE4E-4DDF-896E-793506E6DA08}" type="presParOf" srcId="{1801A2C8-4304-43F1-B1CD-E9EE98CF8764}" destId="{E70109AA-F7EC-494F-B3D9-9DF53018FAD6}" srcOrd="0" destOrd="0" presId="urn:microsoft.com/office/officeart/2008/layout/LinedList"/>
    <dgm:cxn modelId="{0EB8FB26-0093-4395-9595-64CFE819CC33}" type="presParOf" srcId="{1801A2C8-4304-43F1-B1CD-E9EE98CF8764}" destId="{F2504745-4FB1-443E-AA48-FCD34F6CE9D7}" srcOrd="1" destOrd="0" presId="urn:microsoft.com/office/officeart/2008/layout/LinedList"/>
    <dgm:cxn modelId="{6874C07F-5386-4047-81C2-8EC69BA15E84}" type="presParOf" srcId="{EE1803CD-606D-4778-A4F1-03F93777D0AF}" destId="{7EC4B625-32F6-4DFC-B3A6-73FA84C3F539}" srcOrd="4" destOrd="0" presId="urn:microsoft.com/office/officeart/2008/layout/LinedList"/>
    <dgm:cxn modelId="{DC600728-7952-48E7-87FE-E79064EAAE78}" type="presParOf" srcId="{EE1803CD-606D-4778-A4F1-03F93777D0AF}" destId="{E90A782A-3569-4CF0-AE38-C96E0378FC53}" srcOrd="5" destOrd="0" presId="urn:microsoft.com/office/officeart/2008/layout/LinedList"/>
    <dgm:cxn modelId="{21119744-5C82-4C9C-A3E1-6E318309627C}" type="presParOf" srcId="{E90A782A-3569-4CF0-AE38-C96E0378FC53}" destId="{D55D10BA-587E-41C8-9CB2-966FBFC9297A}" srcOrd="0" destOrd="0" presId="urn:microsoft.com/office/officeart/2008/layout/LinedList"/>
    <dgm:cxn modelId="{D06778DE-9265-40EB-87AE-3432B6E92A8D}" type="presParOf" srcId="{E90A782A-3569-4CF0-AE38-C96E0378FC53}" destId="{845D548A-E5A6-4F1A-8EFC-62695380C906}" srcOrd="1" destOrd="0" presId="urn:microsoft.com/office/officeart/2008/layout/LinedList"/>
    <dgm:cxn modelId="{9E3FD1B1-A2FB-4927-B636-40554E7A97A2}" type="presParOf" srcId="{EE1803CD-606D-4778-A4F1-03F93777D0AF}" destId="{F8873991-2CDD-4D84-9523-1EF0063B1F9B}" srcOrd="6" destOrd="0" presId="urn:microsoft.com/office/officeart/2008/layout/LinedList"/>
    <dgm:cxn modelId="{05E8E716-D9E5-4EE8-876B-C890657C8BE3}" type="presParOf" srcId="{EE1803CD-606D-4778-A4F1-03F93777D0AF}" destId="{38903CA8-B9DA-4559-A24A-36F866A8C266}" srcOrd="7" destOrd="0" presId="urn:microsoft.com/office/officeart/2008/layout/LinedList"/>
    <dgm:cxn modelId="{FD1C8F95-ED4B-49D4-B1EC-AF889F49627B}" type="presParOf" srcId="{38903CA8-B9DA-4559-A24A-36F866A8C266}" destId="{4863C0F6-9F7E-4A6C-8F85-9176C379D293}" srcOrd="0" destOrd="0" presId="urn:microsoft.com/office/officeart/2008/layout/LinedList"/>
    <dgm:cxn modelId="{23829EAF-E1E5-4FC2-94DA-7276DF835B79}" type="presParOf" srcId="{38903CA8-B9DA-4559-A24A-36F866A8C266}" destId="{1468E742-BB42-48C8-A025-FDD8C0580019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4103D4B-DE71-4027-BDEB-32ACB4CFCC89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DE2BE828-F99B-4086-BD4C-7390A86C3703}">
          <dgm:prSet custT="1"/>
          <dgm:spPr/>
          <dgm:t>
            <a:bodyPr/>
            <a:lstStyle/>
            <a:p>
              <a:r>
                <a:rPr lang="en-US" sz="2000" b="0" i="0" baseline="0"/>
                <a:t>Use training data to produce estimates  </a:t>
              </a:r>
              <a:r>
                <a:rPr lang="en-US" sz="2000"/>
                <a:t>of model parameters </a:t>
              </a:r>
              <a:r>
                <a:rPr lang="en-US" sz="2000" b="0" i="0" baseline="0"/>
                <a:t> :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20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2000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sz="2000" b="0" i="1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  <m:r>
                    <a:rPr lang="en-US" sz="2000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000" b="0" i="0" baseline="0"/>
                <a:t>and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200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sz="2000" b="0" i="1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</m:oMath>
              </a14:m>
              <a:endParaRPr lang="en-US" sz="2000"/>
            </a:p>
          </dgm:t>
        </dgm:pt>
      </mc:Choice>
      <mc:Fallback xmlns="">
        <dgm:pt modelId="{DE2BE828-F99B-4086-BD4C-7390A86C3703}">
          <dgm:prSet custT="1"/>
          <dgm:spPr/>
          <dgm:t>
            <a:bodyPr/>
            <a:lstStyle/>
            <a:p>
              <a:r>
                <a:rPr lang="en-US" sz="2000" b="0" i="0" baseline="0"/>
                <a:t>Use training data to produce estimates  </a:t>
              </a:r>
              <a:r>
                <a:rPr lang="en-US" sz="2000"/>
                <a:t>of model parameters </a:t>
              </a:r>
              <a:r>
                <a:rPr lang="en-US" sz="2000" b="0" i="0" baseline="0"/>
                <a:t> : </a:t>
              </a:r>
              <a:r>
                <a:rPr lang="en-US" sz="2000" b="0" i="0"/>
                <a:t>𝜃_0  </a:t>
              </a:r>
              <a:r>
                <a:rPr lang="en-US" sz="2000" b="0" i="0" baseline="0"/>
                <a:t>and </a:t>
              </a:r>
              <a:r>
                <a:rPr lang="en-US" sz="2000" i="0"/>
                <a:t>𝜃_</a:t>
              </a:r>
              <a:r>
                <a:rPr lang="en-US" sz="2000" b="0" i="0"/>
                <a:t>1</a:t>
              </a:r>
              <a:endParaRPr lang="en-US" sz="2000"/>
            </a:p>
          </dgm:t>
        </dgm:pt>
      </mc:Fallback>
    </mc:AlternateContent>
    <dgm:pt modelId="{CDE0545E-9126-4058-9062-E4B89284F403}" type="parTrans" cxnId="{0718E081-1F73-461D-95A9-B43E7BF3F679}">
      <dgm:prSet/>
      <dgm:spPr/>
      <dgm:t>
        <a:bodyPr/>
        <a:lstStyle/>
        <a:p>
          <a:endParaRPr lang="en-US" sz="2000"/>
        </a:p>
      </dgm:t>
    </dgm:pt>
    <dgm:pt modelId="{4C8AE8A8-1265-42E8-81C1-621D7B9DBD7E}" type="sibTrans" cxnId="{0718E081-1F73-461D-95A9-B43E7BF3F679}">
      <dgm:prSet/>
      <dgm:spPr/>
      <dgm:t>
        <a:bodyPr/>
        <a:lstStyle/>
        <a:p>
          <a:endParaRPr lang="en-US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3449439F-ABFF-45DF-B64B-8C060AC87FAD}">
          <dgm:prSet custT="1"/>
          <dgm:spPr/>
          <dgm:t>
            <a:bodyPr/>
            <a:lstStyle/>
            <a:p>
              <a:r>
                <a:rPr lang="en-US" sz="2000" b="0" i="0" baseline="0" dirty="0"/>
                <a:t>The prediction </a:t>
              </a:r>
              <a14:m>
                <m:oMath xmlns:m="http://schemas.openxmlformats.org/officeDocument/2006/math">
                  <m:acc>
                    <m:accPr>
                      <m:chr m:val="̂"/>
                      <m:ctrlPr>
                        <a:rPr lang="en-US" sz="2000" b="0" i="1" baseline="0">
                          <a:latin typeface="Cambria Math" panose="02040503050406030204" pitchFamily="18" charset="0"/>
                        </a:rPr>
                      </m:ctrlPr>
                    </m:accPr>
                    <m:e>
                      <m:r>
                        <a:rPr lang="en-US" sz="2000" b="0" i="1" baseline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baseline="0">
                          <a:latin typeface="Cambria Math" panose="02040503050406030204" pitchFamily="18" charset="0"/>
                        </a:rPr>
                        <m:t> </m:t>
                      </m:r>
                    </m:e>
                  </m:acc>
                </m:oMath>
              </a14:m>
              <a:r>
                <a:rPr lang="en-US" sz="2000" b="0" i="0" baseline="0" dirty="0"/>
                <a:t>of</a:t>
              </a:r>
              <a:r>
                <a:rPr lang="en-US" sz="2000" b="0" i="0" dirty="0"/>
                <a:t> </a:t>
              </a:r>
              <a14:m>
                <m:oMath xmlns:m="http://schemas.openxmlformats.org/officeDocument/2006/math">
                  <m:r>
                    <a:rPr lang="en-US" sz="2000" b="0" i="1">
                      <a:latin typeface="Cambria Math" panose="02040503050406030204" pitchFamily="18" charset="0"/>
                    </a:rPr>
                    <m:t>𝑌</m:t>
                  </m:r>
                  <m:r>
                    <a:rPr lang="en-US" sz="2000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000" b="0" i="0" baseline="0" dirty="0"/>
                <a:t>on the basis of </a:t>
              </a:r>
              <a14:m>
                <m:oMath xmlns:m="http://schemas.openxmlformats.org/officeDocument/2006/math">
                  <m:r>
                    <a:rPr lang="en-US" sz="2000" b="0" i="1" baseline="0">
                      <a:latin typeface="Cambria Math" panose="02040503050406030204" pitchFamily="18" charset="0"/>
                    </a:rPr>
                    <m:t>𝑋</m:t>
                  </m:r>
                  <m:r>
                    <a:rPr lang="en-US" sz="2000" b="0" i="1" baseline="0">
                      <a:latin typeface="Cambria Math" panose="02040503050406030204" pitchFamily="18" charset="0"/>
                    </a:rPr>
                    <m:t>=</m:t>
                  </m:r>
                  <m:r>
                    <a:rPr lang="en-US" sz="2000" b="0" i="1" baseline="0">
                      <a:latin typeface="Cambria Math" panose="02040503050406030204" pitchFamily="18" charset="0"/>
                    </a:rPr>
                    <m:t>𝑥</m:t>
                  </m:r>
                  <m:r>
                    <a:rPr lang="en-US" sz="2000" b="0" i="1" baseline="0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000" b="0" i="0" baseline="0" dirty="0"/>
                <a:t>is: </a:t>
              </a:r>
              <a14:m>
                <m:oMath xmlns:m="http://schemas.openxmlformats.org/officeDocument/2006/math">
                  <m:acc>
                    <m:accPr>
                      <m:chr m:val="̂"/>
                      <m:ctrlPr>
                        <a:rPr lang="en-US" sz="2000" i="1" smtClean="0">
                          <a:latin typeface="Cambria Math" panose="02040503050406030204" pitchFamily="18" charset="0"/>
                        </a:rPr>
                      </m:ctrlPr>
                    </m:accPr>
                    <m:e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</m:e>
                  </m:acc>
                  <m:r>
                    <a:rPr lang="en-US" sz="2000" i="1">
                      <a:latin typeface="Cambria Math" panose="02040503050406030204" pitchFamily="18" charset="0"/>
                    </a:rPr>
                    <m:t>=</m:t>
                  </m:r>
                  <m:sSub>
                    <m:sSubPr>
                      <m:ctrlPr>
                        <a:rPr lang="en-US" sz="20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sSub>
                        <m:sSub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>
                          <a:latin typeface="Cambria Math" panose="02040503050406030204" pitchFamily="18" charset="0"/>
                        </a:rPr>
                        <m:t>+ </m:t>
                      </m:r>
                      <m:acc>
                        <m:accPr>
                          <m:chr m:val="̂"/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e>
                    <m:sub>
                      <m:r>
                        <a:rPr lang="en-US" sz="2000" b="0" i="1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  <m:r>
                    <a:rPr lang="en-US" sz="2000" i="1">
                      <a:latin typeface="Cambria Math" panose="02040503050406030204" pitchFamily="18" charset="0"/>
                    </a:rPr>
                    <m:t>𝑥</m:t>
                  </m:r>
                </m:oMath>
              </a14:m>
              <a:endParaRPr lang="en-US" sz="2000" dirty="0"/>
            </a:p>
          </dgm:t>
        </dgm:pt>
      </mc:Choice>
      <mc:Fallback xmlns="">
        <dgm:pt modelId="{3449439F-ABFF-45DF-B64B-8C060AC87FAD}">
          <dgm:prSet custT="1"/>
          <dgm:spPr/>
          <dgm:t>
            <a:bodyPr/>
            <a:lstStyle/>
            <a:p>
              <a:r>
                <a:rPr lang="en-US" sz="2000" b="0" i="0" baseline="0" dirty="0"/>
                <a:t>The prediction </a:t>
              </a:r>
              <a:r>
                <a:rPr lang="en-US" sz="2000" b="0" i="0" baseline="0"/>
                <a:t>(𝑦 ) ̂</a:t>
              </a:r>
              <a:r>
                <a:rPr lang="en-US" sz="2000" b="0" i="0" baseline="0" dirty="0"/>
                <a:t>of</a:t>
              </a:r>
              <a:r>
                <a:rPr lang="en-US" sz="2000" b="0" i="0" dirty="0"/>
                <a:t> </a:t>
              </a:r>
              <a:r>
                <a:rPr lang="en-US" sz="2000" b="0" i="0"/>
                <a:t>𝑌 </a:t>
              </a:r>
              <a:r>
                <a:rPr lang="en-US" sz="2000" b="0" i="0" baseline="0" dirty="0"/>
                <a:t>on the basis of </a:t>
              </a:r>
              <a:r>
                <a:rPr lang="en-US" sz="2000" b="0" i="0" baseline="0"/>
                <a:t>𝑋=𝑥 </a:t>
              </a:r>
              <a:r>
                <a:rPr lang="en-US" sz="2000" b="0" i="0" baseline="0" dirty="0"/>
                <a:t>is: </a:t>
              </a:r>
              <a:r>
                <a:rPr lang="en-US" sz="2000" i="0"/>
                <a:t>𝑦 ̂=</a:t>
              </a:r>
              <a:r>
                <a:rPr lang="en-US" sz="2000" b="0" i="0"/>
                <a:t>〖</a:t>
              </a:r>
              <a:r>
                <a:rPr lang="en-US" sz="2000" i="0"/>
                <a:t>𝜃</a:t>
              </a:r>
              <a:r>
                <a:rPr lang="en-US" sz="2000" b="0" i="0"/>
                <a:t> ̂_0+ </a:t>
              </a:r>
              <a:r>
                <a:rPr lang="en-US" sz="2000" i="0"/>
                <a:t>𝜃</a:t>
              </a:r>
              <a:r>
                <a:rPr lang="en-US" sz="2000" b="0" i="0"/>
                <a:t> ̂〗_1 </a:t>
              </a:r>
              <a:r>
                <a:rPr lang="en-US" sz="2000" i="0"/>
                <a:t>𝑥</a:t>
              </a:r>
              <a:endParaRPr lang="en-US" sz="2000" dirty="0"/>
            </a:p>
          </dgm:t>
        </dgm:pt>
      </mc:Fallback>
    </mc:AlternateContent>
    <dgm:pt modelId="{F917D874-C275-47D1-B755-70BD2D671F5B}" type="parTrans" cxnId="{DD22522D-D756-4AB5-9F3F-5432C9EBECDB}">
      <dgm:prSet/>
      <dgm:spPr/>
      <dgm:t>
        <a:bodyPr/>
        <a:lstStyle/>
        <a:p>
          <a:endParaRPr lang="en-US" sz="2000"/>
        </a:p>
      </dgm:t>
    </dgm:pt>
    <dgm:pt modelId="{D9E64942-BE85-434E-B43E-BD5E3A1AA345}" type="sibTrans" cxnId="{DD22522D-D756-4AB5-9F3F-5432C9EBECDB}">
      <dgm:prSet/>
      <dgm:spPr/>
      <dgm:t>
        <a:bodyPr/>
        <a:lstStyle/>
        <a:p>
          <a:endParaRPr lang="en-US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5BA51028-F9B0-44F9-A6B5-5A2D9E6A6398}">
          <dgm:prSet custT="1"/>
          <dgm:spPr/>
          <dgm:t>
            <a:bodyPr/>
            <a:lstStyle/>
            <a:p>
              <a:r>
                <a:rPr lang="en-US" sz="2000" b="0" i="0" baseline="0"/>
                <a:t>The hat symbol </a:t>
              </a:r>
              <a14:m>
                <m:oMath xmlns:m="http://schemas.openxmlformats.org/officeDocument/2006/math">
                  <m:r>
                    <a:rPr lang="en-US" sz="2000" b="0" i="1" baseline="0">
                      <a:latin typeface="Cambria Math" panose="02040503050406030204" pitchFamily="18" charset="0"/>
                    </a:rPr>
                    <m:t>^</m:t>
                  </m:r>
                </m:oMath>
              </a14:m>
              <a:r>
                <a:rPr lang="en-US" sz="2000" b="0" i="0" baseline="0"/>
                <a:t> means estimated value of an unknown parameter, or the predicted value of the response</a:t>
              </a:r>
              <a:endParaRPr lang="en-US" sz="2000"/>
            </a:p>
          </dgm:t>
        </dgm:pt>
      </mc:Choice>
      <mc:Fallback xmlns="">
        <dgm:pt modelId="{5BA51028-F9B0-44F9-A6B5-5A2D9E6A6398}">
          <dgm:prSet custT="1"/>
          <dgm:spPr/>
          <dgm:t>
            <a:bodyPr/>
            <a:lstStyle/>
            <a:p>
              <a:r>
                <a:rPr lang="en-US" sz="2000" b="0" i="0" baseline="0"/>
                <a:t>The hat symbol ^ means estimated value of an unknown parameter, or the predicted value of the response</a:t>
              </a:r>
              <a:endParaRPr lang="en-US" sz="2000"/>
            </a:p>
          </dgm:t>
        </dgm:pt>
      </mc:Fallback>
    </mc:AlternateContent>
    <dgm:pt modelId="{E6E0E95A-ABE9-4977-90F7-2E0FEA262C85}" type="parTrans" cxnId="{80E5ABBB-46C3-4E78-B69C-079FD2CFA4BA}">
      <dgm:prSet/>
      <dgm:spPr/>
      <dgm:t>
        <a:bodyPr/>
        <a:lstStyle/>
        <a:p>
          <a:endParaRPr lang="en-US" sz="2000"/>
        </a:p>
      </dgm:t>
    </dgm:pt>
    <dgm:pt modelId="{1FEEB319-21CA-42B4-BD3F-87A73B1EFA78}" type="sibTrans" cxnId="{80E5ABBB-46C3-4E78-B69C-079FD2CFA4BA}">
      <dgm:prSet/>
      <dgm:spPr/>
      <dgm:t>
        <a:bodyPr/>
        <a:lstStyle/>
        <a:p>
          <a:endParaRPr lang="en-US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EBA91006-175A-4487-9006-EC5BE92A6D41}">
          <dgm:prSet custT="1"/>
          <dgm:spPr/>
          <dgm:t>
            <a:bodyPr/>
            <a:lstStyle/>
            <a:p>
              <a:r>
                <a:rPr lang="en-US" sz="2000" b="0" i="0" baseline="0"/>
                <a:t>We want to choose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2000" b="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2000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sz="2000" b="0" i="1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  <m:r>
                    <a:rPr lang="en-US" sz="2000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000" b="0" i="0" baseline="0"/>
                <a:t>and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2000" i="1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sz="2000" b="0" i="1">
                          <a:latin typeface="Cambria Math" panose="02040503050406030204" pitchFamily="18" charset="0"/>
                        </a:rPr>
                        <m:t>1</m:t>
                      </m:r>
                    </m:sub>
                  </m:sSub>
                  <m:r>
                    <a:rPr lang="en-US" sz="2000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000" b="0" i="0" baseline="0"/>
                <a:t>that </a:t>
              </a:r>
              <a14:m>
                <m:oMath xmlns:m="http://schemas.openxmlformats.org/officeDocument/2006/math">
                  <m:acc>
                    <m:accPr>
                      <m:chr m:val="̂"/>
                      <m:ctrlPr>
                        <a:rPr lang="en-US" sz="2000" i="1">
                          <a:latin typeface="Cambria Math" panose="02040503050406030204" pitchFamily="18" charset="0"/>
                        </a:rPr>
                      </m:ctrlPr>
                    </m:accPr>
                    <m:e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</m:e>
                  </m:acc>
                  <m:r>
                    <a:rPr lang="en-US" sz="200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000" b="0" i="0" baseline="0"/>
                <a:t> is as close to all </a:t>
              </a:r>
              <a14:m>
                <m:oMath xmlns:m="http://schemas.openxmlformats.org/officeDocument/2006/math">
                  <m:r>
                    <a:rPr lang="en-US" sz="2000" b="0" i="1" baseline="0">
                      <a:latin typeface="Cambria Math" panose="02040503050406030204" pitchFamily="18" charset="0"/>
                    </a:rPr>
                    <m:t>𝑦</m:t>
                  </m:r>
                </m:oMath>
              </a14:m>
              <a:r>
                <a:rPr lang="en-US" sz="2000" b="0" i="0" baseline="0"/>
                <a:t> in </a:t>
              </a:r>
              <a14:m>
                <m:oMath xmlns:m="http://schemas.openxmlformats.org/officeDocument/2006/math">
                  <m:r>
                    <a:rPr lang="en-US" sz="2000" b="0" i="1" baseline="0">
                      <a:latin typeface="Cambria Math" panose="02040503050406030204" pitchFamily="18" charset="0"/>
                    </a:rPr>
                    <m:t>𝑌</m:t>
                  </m:r>
                </m:oMath>
              </a14:m>
              <a:r>
                <a:rPr lang="en-US" sz="2000" b="0" i="0" baseline="0"/>
                <a:t> as possible.</a:t>
              </a:r>
              <a:endParaRPr lang="en-US" sz="2000"/>
            </a:p>
          </dgm:t>
        </dgm:pt>
      </mc:Choice>
      <mc:Fallback xmlns="">
        <dgm:pt modelId="{EBA91006-175A-4487-9006-EC5BE92A6D41}">
          <dgm:prSet custT="1"/>
          <dgm:spPr/>
          <dgm:t>
            <a:bodyPr/>
            <a:lstStyle/>
            <a:p>
              <a:r>
                <a:rPr lang="en-US" sz="2000" b="0" i="0" baseline="0"/>
                <a:t>We want to choose </a:t>
              </a:r>
              <a:r>
                <a:rPr lang="en-US" sz="2000" b="0" i="0"/>
                <a:t>𝜃_0  </a:t>
              </a:r>
              <a:r>
                <a:rPr lang="en-US" sz="2000" b="0" i="0" baseline="0"/>
                <a:t>and </a:t>
              </a:r>
              <a:r>
                <a:rPr lang="en-US" sz="2000" i="0"/>
                <a:t>𝜃_</a:t>
              </a:r>
              <a:r>
                <a:rPr lang="en-US" sz="2000" b="0" i="0"/>
                <a:t>1  </a:t>
              </a:r>
              <a:r>
                <a:rPr lang="en-US" sz="2000" b="0" i="0" baseline="0"/>
                <a:t>that </a:t>
              </a:r>
              <a:r>
                <a:rPr lang="en-US" sz="2000" i="0"/>
                <a:t>𝑦 ̂  </a:t>
              </a:r>
              <a:r>
                <a:rPr lang="en-US" sz="2000" b="0" i="0" baseline="0"/>
                <a:t> is as close to all 𝑦 in 𝑌 as possible.</a:t>
              </a:r>
              <a:endParaRPr lang="en-US" sz="2000"/>
            </a:p>
          </dgm:t>
        </dgm:pt>
      </mc:Fallback>
    </mc:AlternateContent>
    <dgm:pt modelId="{D5CDA30E-6986-4879-AEF6-8F96CF6C10C8}" type="parTrans" cxnId="{81701C9A-E27E-4968-8CA9-0472CC098883}">
      <dgm:prSet/>
      <dgm:spPr/>
      <dgm:t>
        <a:bodyPr/>
        <a:lstStyle/>
        <a:p>
          <a:endParaRPr lang="en-US" sz="2000"/>
        </a:p>
      </dgm:t>
    </dgm:pt>
    <dgm:pt modelId="{BECC1D5B-67B5-4C6A-96E2-AF67EB35E8A1}" type="sibTrans" cxnId="{81701C9A-E27E-4968-8CA9-0472CC098883}">
      <dgm:prSet/>
      <dgm:spPr/>
      <dgm:t>
        <a:bodyPr/>
        <a:lstStyle/>
        <a:p>
          <a:endParaRPr lang="en-US" sz="2000"/>
        </a:p>
      </dgm:t>
    </dgm:pt>
    <dgm:pt modelId="{8571F9D7-2FF6-4E86-8EED-EB58BE1B1F1C}">
      <dgm:prSet custT="1"/>
      <dgm:spPr/>
      <dgm:t>
        <a:bodyPr/>
        <a:lstStyle/>
        <a:p>
          <a:r>
            <a:rPr lang="en-US" sz="2000" b="1"/>
            <a:t>Loss Function</a:t>
          </a:r>
          <a:r>
            <a:rPr lang="en-US" sz="2000"/>
            <a:t>: Lower value indicated better model performance</a:t>
          </a:r>
        </a:p>
      </dgm:t>
    </dgm:pt>
    <dgm:pt modelId="{A7CE9665-3E0F-4884-979B-B53FF8C54176}" type="parTrans" cxnId="{65F9E89F-E25F-415F-BF9F-48F229F0450E}">
      <dgm:prSet/>
      <dgm:spPr/>
      <dgm:t>
        <a:bodyPr/>
        <a:lstStyle/>
        <a:p>
          <a:endParaRPr lang="en-US" sz="2000"/>
        </a:p>
      </dgm:t>
    </dgm:pt>
    <dgm:pt modelId="{40F793B4-D0DF-4388-BCD2-D00717EA7CD4}" type="sibTrans" cxnId="{65F9E89F-E25F-415F-BF9F-48F229F0450E}">
      <dgm:prSet/>
      <dgm:spPr/>
      <dgm:t>
        <a:bodyPr/>
        <a:lstStyle/>
        <a:p>
          <a:endParaRPr lang="en-US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07B6601A-1EBF-47E4-A0BB-4E01E0D527F5}">
          <dgm:prSet custT="1"/>
          <dgm:spPr/>
          <dgm:t>
            <a:bodyPr/>
            <a:lstStyle/>
            <a:p>
              <a:r>
                <a:rPr lang="en-US" sz="2000"/>
                <a:t>J</a:t>
              </a:r>
              <a14:m>
                <m:oMath xmlns:m="http://schemas.openxmlformats.org/officeDocument/2006/math">
                  <m:d>
                    <m:dPr>
                      <m:ctrlPr>
                        <a:rPr lang="en-US" sz="2000" i="1">
                          <a:latin typeface="Cambria Math" panose="02040503050406030204" pitchFamily="18" charset="0"/>
                        </a:rPr>
                      </m:ctrlPr>
                    </m:dPr>
                    <m:e>
                      <m:r>
                        <a:rPr lang="en-US" sz="2000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</m:d>
                  <m:r>
                    <a:rPr lang="en-US" sz="2000" i="1">
                      <a:latin typeface="Cambria Math" panose="02040503050406030204" pitchFamily="18" charset="0"/>
                    </a:rPr>
                    <m:t>=</m:t>
                  </m:r>
                  <m:nary>
                    <m:naryPr>
                      <m:chr m:val="∑"/>
                      <m:ctrlPr>
                        <a:rPr lang="en-US" sz="2000" i="1">
                          <a:latin typeface="Cambria Math" panose="02040503050406030204" pitchFamily="18" charset="0"/>
                        </a:rPr>
                      </m:ctrlPr>
                    </m:naryPr>
                    <m:sub>
                      <m:r>
                        <m:rPr>
                          <m:brk m:alnAt="23"/>
                        </m:rPr>
                        <a:rPr 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1</m:t>
                      </m:r>
                    </m:sub>
                    <m:sup>
                      <m:r>
                        <a:rPr 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8</m:t>
                      </m:r>
                    </m:sup>
                    <m:e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e>
                  </m:nary>
                </m:oMath>
              </a14:m>
              <a:r>
                <a:rPr lang="en-US" sz="2000"/>
                <a:t> - Mean Squared error </a:t>
              </a:r>
            </a:p>
          </dgm:t>
        </dgm:pt>
      </mc:Choice>
      <mc:Fallback xmlns="">
        <dgm:pt modelId="{07B6601A-1EBF-47E4-A0BB-4E01E0D527F5}">
          <dgm:prSet custT="1"/>
          <dgm:spPr/>
          <dgm:t>
            <a:bodyPr/>
            <a:lstStyle/>
            <a:p>
              <a:r>
                <a:rPr lang="en-US" sz="2000"/>
                <a:t>J</a:t>
              </a:r>
              <a:r>
                <a:rPr lang="en-US" sz="2000" i="0"/>
                <a:t>(</a:t>
              </a:r>
              <a:r>
                <a:rPr lang="en-US" sz="2000" b="0" i="0"/>
                <a:t>𝜃)</a:t>
              </a:r>
              <a:r>
                <a:rPr lang="en-US" sz="2000" i="0"/>
                <a:t>=∑_(𝑖=1)^(𝑖=8)▒(𝑦 ̂_𝑖−𝑦_𝑖 )^2 </a:t>
              </a:r>
              <a:r>
                <a:rPr lang="en-US" sz="2000"/>
                <a:t> - Mean Squared error </a:t>
              </a:r>
            </a:p>
          </dgm:t>
        </dgm:pt>
      </mc:Fallback>
    </mc:AlternateContent>
    <dgm:pt modelId="{3EEC00BA-B2CE-4B62-B89B-FFA9C8A3A015}" type="parTrans" cxnId="{CAE9B64B-42F6-4BE7-B4BB-6BAAB83A4DE9}">
      <dgm:prSet/>
      <dgm:spPr/>
      <dgm:t>
        <a:bodyPr/>
        <a:lstStyle/>
        <a:p>
          <a:endParaRPr lang="en-US" sz="2000"/>
        </a:p>
      </dgm:t>
    </dgm:pt>
    <dgm:pt modelId="{413EE52E-8E29-4A1F-9C92-EA3C3CD33684}" type="sibTrans" cxnId="{CAE9B64B-42F6-4BE7-B4BB-6BAAB83A4DE9}">
      <dgm:prSet/>
      <dgm:spPr/>
      <dgm:t>
        <a:bodyPr/>
        <a:lstStyle/>
        <a:p>
          <a:endParaRPr lang="en-US" sz="2000"/>
        </a:p>
      </dgm:t>
    </dgm:pt>
    <dgm:pt modelId="{7C613EEA-9DB3-4E78-8C5B-48697DC4C434}" type="pres">
      <dgm:prSet presAssocID="{14103D4B-DE71-4027-BDEB-32ACB4CFCC89}" presName="vert0" presStyleCnt="0">
        <dgm:presLayoutVars>
          <dgm:dir/>
          <dgm:animOne val="branch"/>
          <dgm:animLvl val="lvl"/>
        </dgm:presLayoutVars>
      </dgm:prSet>
      <dgm:spPr/>
    </dgm:pt>
    <dgm:pt modelId="{F79B83D2-5883-41A6-A644-5412EB9C86FC}" type="pres">
      <dgm:prSet presAssocID="{DE2BE828-F99B-4086-BD4C-7390A86C3703}" presName="thickLine" presStyleLbl="alignNode1" presStyleIdx="0" presStyleCnt="6"/>
      <dgm:spPr/>
    </dgm:pt>
    <dgm:pt modelId="{4F06D785-34F5-41FE-853E-29A46E07FB3B}" type="pres">
      <dgm:prSet presAssocID="{DE2BE828-F99B-4086-BD4C-7390A86C3703}" presName="horz1" presStyleCnt="0"/>
      <dgm:spPr/>
    </dgm:pt>
    <dgm:pt modelId="{3AEF59D5-E339-46BA-8B1D-9CD63BB306F0}" type="pres">
      <dgm:prSet presAssocID="{DE2BE828-F99B-4086-BD4C-7390A86C3703}" presName="tx1" presStyleLbl="revTx" presStyleIdx="0" presStyleCnt="6"/>
      <dgm:spPr/>
    </dgm:pt>
    <dgm:pt modelId="{29A9A32E-FFF0-4091-A17D-82E316E3BDFB}" type="pres">
      <dgm:prSet presAssocID="{DE2BE828-F99B-4086-BD4C-7390A86C3703}" presName="vert1" presStyleCnt="0"/>
      <dgm:spPr/>
    </dgm:pt>
    <dgm:pt modelId="{FEB75504-F114-4960-AF91-8741BF001B67}" type="pres">
      <dgm:prSet presAssocID="{3449439F-ABFF-45DF-B64B-8C060AC87FAD}" presName="thickLine" presStyleLbl="alignNode1" presStyleIdx="1" presStyleCnt="6"/>
      <dgm:spPr/>
    </dgm:pt>
    <dgm:pt modelId="{CA7210E8-010C-466A-9987-730E8BEA4D55}" type="pres">
      <dgm:prSet presAssocID="{3449439F-ABFF-45DF-B64B-8C060AC87FAD}" presName="horz1" presStyleCnt="0"/>
      <dgm:spPr/>
    </dgm:pt>
    <dgm:pt modelId="{20981F7F-5EE6-4A78-8B5E-0949947C598F}" type="pres">
      <dgm:prSet presAssocID="{3449439F-ABFF-45DF-B64B-8C060AC87FAD}" presName="tx1" presStyleLbl="revTx" presStyleIdx="1" presStyleCnt="6"/>
      <dgm:spPr/>
    </dgm:pt>
    <dgm:pt modelId="{88BA6CE4-79E7-466A-B38E-5C2EEED4EC38}" type="pres">
      <dgm:prSet presAssocID="{3449439F-ABFF-45DF-B64B-8C060AC87FAD}" presName="vert1" presStyleCnt="0"/>
      <dgm:spPr/>
    </dgm:pt>
    <dgm:pt modelId="{C32DAE9D-22F5-44AE-8409-9BED67438F3E}" type="pres">
      <dgm:prSet presAssocID="{5BA51028-F9B0-44F9-A6B5-5A2D9E6A6398}" presName="thickLine" presStyleLbl="alignNode1" presStyleIdx="2" presStyleCnt="6"/>
      <dgm:spPr/>
    </dgm:pt>
    <dgm:pt modelId="{D4033F71-6EF6-4DED-954D-65C6C156921C}" type="pres">
      <dgm:prSet presAssocID="{5BA51028-F9B0-44F9-A6B5-5A2D9E6A6398}" presName="horz1" presStyleCnt="0"/>
      <dgm:spPr/>
    </dgm:pt>
    <dgm:pt modelId="{9948B1E2-1831-44B4-9B95-6FC80BE4AABF}" type="pres">
      <dgm:prSet presAssocID="{5BA51028-F9B0-44F9-A6B5-5A2D9E6A6398}" presName="tx1" presStyleLbl="revTx" presStyleIdx="2" presStyleCnt="6"/>
      <dgm:spPr/>
    </dgm:pt>
    <dgm:pt modelId="{6DEB303E-94F0-44A5-B9FF-03D509AF0A3E}" type="pres">
      <dgm:prSet presAssocID="{5BA51028-F9B0-44F9-A6B5-5A2D9E6A6398}" presName="vert1" presStyleCnt="0"/>
      <dgm:spPr/>
    </dgm:pt>
    <dgm:pt modelId="{21A67534-FDAC-4F68-8750-9C75BA0F2609}" type="pres">
      <dgm:prSet presAssocID="{EBA91006-175A-4487-9006-EC5BE92A6D41}" presName="thickLine" presStyleLbl="alignNode1" presStyleIdx="3" presStyleCnt="6"/>
      <dgm:spPr/>
    </dgm:pt>
    <dgm:pt modelId="{B741F73B-A851-49B9-A996-CAB308D44E67}" type="pres">
      <dgm:prSet presAssocID="{EBA91006-175A-4487-9006-EC5BE92A6D41}" presName="horz1" presStyleCnt="0"/>
      <dgm:spPr/>
    </dgm:pt>
    <dgm:pt modelId="{AA9D095D-894B-4784-99C3-9C53FF4B1FF1}" type="pres">
      <dgm:prSet presAssocID="{EBA91006-175A-4487-9006-EC5BE92A6D41}" presName="tx1" presStyleLbl="revTx" presStyleIdx="3" presStyleCnt="6"/>
      <dgm:spPr/>
    </dgm:pt>
    <dgm:pt modelId="{D0518765-8BF1-43EF-B47E-8ABB3C7050C9}" type="pres">
      <dgm:prSet presAssocID="{EBA91006-175A-4487-9006-EC5BE92A6D41}" presName="vert1" presStyleCnt="0"/>
      <dgm:spPr/>
    </dgm:pt>
    <dgm:pt modelId="{4D1C55F9-0E98-41EE-88C9-144A48C67CA0}" type="pres">
      <dgm:prSet presAssocID="{8571F9D7-2FF6-4E86-8EED-EB58BE1B1F1C}" presName="thickLine" presStyleLbl="alignNode1" presStyleIdx="4" presStyleCnt="6"/>
      <dgm:spPr/>
    </dgm:pt>
    <dgm:pt modelId="{AEEE911B-F488-47FA-93D6-9CFB886052C7}" type="pres">
      <dgm:prSet presAssocID="{8571F9D7-2FF6-4E86-8EED-EB58BE1B1F1C}" presName="horz1" presStyleCnt="0"/>
      <dgm:spPr/>
    </dgm:pt>
    <dgm:pt modelId="{AA4C80CA-E042-4460-8A8A-AE7D94E08D51}" type="pres">
      <dgm:prSet presAssocID="{8571F9D7-2FF6-4E86-8EED-EB58BE1B1F1C}" presName="tx1" presStyleLbl="revTx" presStyleIdx="4" presStyleCnt="6"/>
      <dgm:spPr/>
    </dgm:pt>
    <dgm:pt modelId="{2E77F788-E7E6-4A24-8136-61D6073A6049}" type="pres">
      <dgm:prSet presAssocID="{8571F9D7-2FF6-4E86-8EED-EB58BE1B1F1C}" presName="vert1" presStyleCnt="0"/>
      <dgm:spPr/>
    </dgm:pt>
    <dgm:pt modelId="{85A99CD8-0607-4A15-9428-C60521C8A7AF}" type="pres">
      <dgm:prSet presAssocID="{07B6601A-1EBF-47E4-A0BB-4E01E0D527F5}" presName="thickLine" presStyleLbl="alignNode1" presStyleIdx="5" presStyleCnt="6"/>
      <dgm:spPr/>
    </dgm:pt>
    <dgm:pt modelId="{CA9A6D38-0009-44FB-A492-9D8FCDA7E021}" type="pres">
      <dgm:prSet presAssocID="{07B6601A-1EBF-47E4-A0BB-4E01E0D527F5}" presName="horz1" presStyleCnt="0"/>
      <dgm:spPr/>
    </dgm:pt>
    <dgm:pt modelId="{EEABEEA9-6E80-465A-AB97-7EDD87EF5244}" type="pres">
      <dgm:prSet presAssocID="{07B6601A-1EBF-47E4-A0BB-4E01E0D527F5}" presName="tx1" presStyleLbl="revTx" presStyleIdx="5" presStyleCnt="6"/>
      <dgm:spPr/>
    </dgm:pt>
    <dgm:pt modelId="{793F88E6-34CF-494F-AF96-56E1AE7492D0}" type="pres">
      <dgm:prSet presAssocID="{07B6601A-1EBF-47E4-A0BB-4E01E0D527F5}" presName="vert1" presStyleCnt="0"/>
      <dgm:spPr/>
    </dgm:pt>
  </dgm:ptLst>
  <dgm:cxnLst>
    <dgm:cxn modelId="{D563A327-00FA-4FD1-A051-5C40651A9F0E}" type="presOf" srcId="{3449439F-ABFF-45DF-B64B-8C060AC87FAD}" destId="{20981F7F-5EE6-4A78-8B5E-0949947C598F}" srcOrd="0" destOrd="0" presId="urn:microsoft.com/office/officeart/2008/layout/LinedList"/>
    <dgm:cxn modelId="{DD22522D-D756-4AB5-9F3F-5432C9EBECDB}" srcId="{14103D4B-DE71-4027-BDEB-32ACB4CFCC89}" destId="{3449439F-ABFF-45DF-B64B-8C060AC87FAD}" srcOrd="1" destOrd="0" parTransId="{F917D874-C275-47D1-B755-70BD2D671F5B}" sibTransId="{D9E64942-BE85-434E-B43E-BD5E3A1AA345}"/>
    <dgm:cxn modelId="{CAE9B64B-42F6-4BE7-B4BB-6BAAB83A4DE9}" srcId="{14103D4B-DE71-4027-BDEB-32ACB4CFCC89}" destId="{07B6601A-1EBF-47E4-A0BB-4E01E0D527F5}" srcOrd="5" destOrd="0" parTransId="{3EEC00BA-B2CE-4B62-B89B-FFA9C8A3A015}" sibTransId="{413EE52E-8E29-4A1F-9C92-EA3C3CD33684}"/>
    <dgm:cxn modelId="{227D084D-B20F-4120-8404-21360B09BA1C}" type="presOf" srcId="{07B6601A-1EBF-47E4-A0BB-4E01E0D527F5}" destId="{EEABEEA9-6E80-465A-AB97-7EDD87EF5244}" srcOrd="0" destOrd="0" presId="urn:microsoft.com/office/officeart/2008/layout/LinedList"/>
    <dgm:cxn modelId="{3B50AD70-89C7-48D9-9F4C-3A2D520C5C60}" type="presOf" srcId="{DE2BE828-F99B-4086-BD4C-7390A86C3703}" destId="{3AEF59D5-E339-46BA-8B1D-9CD63BB306F0}" srcOrd="0" destOrd="0" presId="urn:microsoft.com/office/officeart/2008/layout/LinedList"/>
    <dgm:cxn modelId="{37C00856-7D79-42E4-8D27-DDFB4E7A74CE}" type="presOf" srcId="{5BA51028-F9B0-44F9-A6B5-5A2D9E6A6398}" destId="{9948B1E2-1831-44B4-9B95-6FC80BE4AABF}" srcOrd="0" destOrd="0" presId="urn:microsoft.com/office/officeart/2008/layout/LinedList"/>
    <dgm:cxn modelId="{0718E081-1F73-461D-95A9-B43E7BF3F679}" srcId="{14103D4B-DE71-4027-BDEB-32ACB4CFCC89}" destId="{DE2BE828-F99B-4086-BD4C-7390A86C3703}" srcOrd="0" destOrd="0" parTransId="{CDE0545E-9126-4058-9062-E4B89284F403}" sibTransId="{4C8AE8A8-1265-42E8-81C1-621D7B9DBD7E}"/>
    <dgm:cxn modelId="{05479999-DF72-4230-8008-45E2BED9427A}" type="presOf" srcId="{14103D4B-DE71-4027-BDEB-32ACB4CFCC89}" destId="{7C613EEA-9DB3-4E78-8C5B-48697DC4C434}" srcOrd="0" destOrd="0" presId="urn:microsoft.com/office/officeart/2008/layout/LinedList"/>
    <dgm:cxn modelId="{81701C9A-E27E-4968-8CA9-0472CC098883}" srcId="{14103D4B-DE71-4027-BDEB-32ACB4CFCC89}" destId="{EBA91006-175A-4487-9006-EC5BE92A6D41}" srcOrd="3" destOrd="0" parTransId="{D5CDA30E-6986-4879-AEF6-8F96CF6C10C8}" sibTransId="{BECC1D5B-67B5-4C6A-96E2-AF67EB35E8A1}"/>
    <dgm:cxn modelId="{65F9E89F-E25F-415F-BF9F-48F229F0450E}" srcId="{14103D4B-DE71-4027-BDEB-32ACB4CFCC89}" destId="{8571F9D7-2FF6-4E86-8EED-EB58BE1B1F1C}" srcOrd="4" destOrd="0" parTransId="{A7CE9665-3E0F-4884-979B-B53FF8C54176}" sibTransId="{40F793B4-D0DF-4388-BCD2-D00717EA7CD4}"/>
    <dgm:cxn modelId="{692863A9-265A-4442-A398-0BB50D7C4FB9}" type="presOf" srcId="{EBA91006-175A-4487-9006-EC5BE92A6D41}" destId="{AA9D095D-894B-4784-99C3-9C53FF4B1FF1}" srcOrd="0" destOrd="0" presId="urn:microsoft.com/office/officeart/2008/layout/LinedList"/>
    <dgm:cxn modelId="{80E5ABBB-46C3-4E78-B69C-079FD2CFA4BA}" srcId="{14103D4B-DE71-4027-BDEB-32ACB4CFCC89}" destId="{5BA51028-F9B0-44F9-A6B5-5A2D9E6A6398}" srcOrd="2" destOrd="0" parTransId="{E6E0E95A-ABE9-4977-90F7-2E0FEA262C85}" sibTransId="{1FEEB319-21CA-42B4-BD3F-87A73B1EFA78}"/>
    <dgm:cxn modelId="{CD1A79F3-4CC3-4A63-B2CC-867D3FF3D2A1}" type="presOf" srcId="{8571F9D7-2FF6-4E86-8EED-EB58BE1B1F1C}" destId="{AA4C80CA-E042-4460-8A8A-AE7D94E08D51}" srcOrd="0" destOrd="0" presId="urn:microsoft.com/office/officeart/2008/layout/LinedList"/>
    <dgm:cxn modelId="{78AE66FA-ED32-4CF4-840A-DD22F78038F3}" type="presParOf" srcId="{7C613EEA-9DB3-4E78-8C5B-48697DC4C434}" destId="{F79B83D2-5883-41A6-A644-5412EB9C86FC}" srcOrd="0" destOrd="0" presId="urn:microsoft.com/office/officeart/2008/layout/LinedList"/>
    <dgm:cxn modelId="{FE759F00-D572-402A-8FC1-ECFB9FB54CAA}" type="presParOf" srcId="{7C613EEA-9DB3-4E78-8C5B-48697DC4C434}" destId="{4F06D785-34F5-41FE-853E-29A46E07FB3B}" srcOrd="1" destOrd="0" presId="urn:microsoft.com/office/officeart/2008/layout/LinedList"/>
    <dgm:cxn modelId="{A1591AB0-7A49-4DC1-9FE4-B981FE9FD70A}" type="presParOf" srcId="{4F06D785-34F5-41FE-853E-29A46E07FB3B}" destId="{3AEF59D5-E339-46BA-8B1D-9CD63BB306F0}" srcOrd="0" destOrd="0" presId="urn:microsoft.com/office/officeart/2008/layout/LinedList"/>
    <dgm:cxn modelId="{49C57AFE-FCAA-4A51-8439-6F4FE151C17B}" type="presParOf" srcId="{4F06D785-34F5-41FE-853E-29A46E07FB3B}" destId="{29A9A32E-FFF0-4091-A17D-82E316E3BDFB}" srcOrd="1" destOrd="0" presId="urn:microsoft.com/office/officeart/2008/layout/LinedList"/>
    <dgm:cxn modelId="{0772E0CE-CF4B-45A1-B5C2-6C88E024302F}" type="presParOf" srcId="{7C613EEA-9DB3-4E78-8C5B-48697DC4C434}" destId="{FEB75504-F114-4960-AF91-8741BF001B67}" srcOrd="2" destOrd="0" presId="urn:microsoft.com/office/officeart/2008/layout/LinedList"/>
    <dgm:cxn modelId="{893600D3-58A6-4542-BB28-630A13E45620}" type="presParOf" srcId="{7C613EEA-9DB3-4E78-8C5B-48697DC4C434}" destId="{CA7210E8-010C-466A-9987-730E8BEA4D55}" srcOrd="3" destOrd="0" presId="urn:microsoft.com/office/officeart/2008/layout/LinedList"/>
    <dgm:cxn modelId="{4E5C90D8-E50E-487A-917D-1FB56EBFD609}" type="presParOf" srcId="{CA7210E8-010C-466A-9987-730E8BEA4D55}" destId="{20981F7F-5EE6-4A78-8B5E-0949947C598F}" srcOrd="0" destOrd="0" presId="urn:microsoft.com/office/officeart/2008/layout/LinedList"/>
    <dgm:cxn modelId="{AE9BF27D-B608-47FB-860F-95D45CA952A4}" type="presParOf" srcId="{CA7210E8-010C-466A-9987-730E8BEA4D55}" destId="{88BA6CE4-79E7-466A-B38E-5C2EEED4EC38}" srcOrd="1" destOrd="0" presId="urn:microsoft.com/office/officeart/2008/layout/LinedList"/>
    <dgm:cxn modelId="{8E9B8C31-4A1A-4CE2-9BAF-16455EBF90D0}" type="presParOf" srcId="{7C613EEA-9DB3-4E78-8C5B-48697DC4C434}" destId="{C32DAE9D-22F5-44AE-8409-9BED67438F3E}" srcOrd="4" destOrd="0" presId="urn:microsoft.com/office/officeart/2008/layout/LinedList"/>
    <dgm:cxn modelId="{66144F0F-61F0-43BA-A22A-56F26CD28D51}" type="presParOf" srcId="{7C613EEA-9DB3-4E78-8C5B-48697DC4C434}" destId="{D4033F71-6EF6-4DED-954D-65C6C156921C}" srcOrd="5" destOrd="0" presId="urn:microsoft.com/office/officeart/2008/layout/LinedList"/>
    <dgm:cxn modelId="{C7650A83-DE2D-4B05-9E52-EDBEF98C9FF4}" type="presParOf" srcId="{D4033F71-6EF6-4DED-954D-65C6C156921C}" destId="{9948B1E2-1831-44B4-9B95-6FC80BE4AABF}" srcOrd="0" destOrd="0" presId="urn:microsoft.com/office/officeart/2008/layout/LinedList"/>
    <dgm:cxn modelId="{E7B32FF5-A2BC-44B7-A0C9-0D573B8A2829}" type="presParOf" srcId="{D4033F71-6EF6-4DED-954D-65C6C156921C}" destId="{6DEB303E-94F0-44A5-B9FF-03D509AF0A3E}" srcOrd="1" destOrd="0" presId="urn:microsoft.com/office/officeart/2008/layout/LinedList"/>
    <dgm:cxn modelId="{4BE13385-2D20-4336-8881-20E6408F0CFE}" type="presParOf" srcId="{7C613EEA-9DB3-4E78-8C5B-48697DC4C434}" destId="{21A67534-FDAC-4F68-8750-9C75BA0F2609}" srcOrd="6" destOrd="0" presId="urn:microsoft.com/office/officeart/2008/layout/LinedList"/>
    <dgm:cxn modelId="{5F7F2F68-9535-41A9-AD20-2D528CF74AFF}" type="presParOf" srcId="{7C613EEA-9DB3-4E78-8C5B-48697DC4C434}" destId="{B741F73B-A851-49B9-A996-CAB308D44E67}" srcOrd="7" destOrd="0" presId="urn:microsoft.com/office/officeart/2008/layout/LinedList"/>
    <dgm:cxn modelId="{0E6CDF09-45DC-4896-922A-5B9AFD22EA48}" type="presParOf" srcId="{B741F73B-A851-49B9-A996-CAB308D44E67}" destId="{AA9D095D-894B-4784-99C3-9C53FF4B1FF1}" srcOrd="0" destOrd="0" presId="urn:microsoft.com/office/officeart/2008/layout/LinedList"/>
    <dgm:cxn modelId="{BC838BBD-6341-4726-8829-C55324A82637}" type="presParOf" srcId="{B741F73B-A851-49B9-A996-CAB308D44E67}" destId="{D0518765-8BF1-43EF-B47E-8ABB3C7050C9}" srcOrd="1" destOrd="0" presId="urn:microsoft.com/office/officeart/2008/layout/LinedList"/>
    <dgm:cxn modelId="{F7785DAF-B1E7-44DB-A095-10C0CF4D3BC2}" type="presParOf" srcId="{7C613EEA-9DB3-4E78-8C5B-48697DC4C434}" destId="{4D1C55F9-0E98-41EE-88C9-144A48C67CA0}" srcOrd="8" destOrd="0" presId="urn:microsoft.com/office/officeart/2008/layout/LinedList"/>
    <dgm:cxn modelId="{C3CD9170-2F95-4DB6-83A2-3FBA27D05DAB}" type="presParOf" srcId="{7C613EEA-9DB3-4E78-8C5B-48697DC4C434}" destId="{AEEE911B-F488-47FA-93D6-9CFB886052C7}" srcOrd="9" destOrd="0" presId="urn:microsoft.com/office/officeart/2008/layout/LinedList"/>
    <dgm:cxn modelId="{2CEF5352-393A-40AA-9250-286BFA36E413}" type="presParOf" srcId="{AEEE911B-F488-47FA-93D6-9CFB886052C7}" destId="{AA4C80CA-E042-4460-8A8A-AE7D94E08D51}" srcOrd="0" destOrd="0" presId="urn:microsoft.com/office/officeart/2008/layout/LinedList"/>
    <dgm:cxn modelId="{B7F77D63-715C-4CEA-985D-686FE508D1F0}" type="presParOf" srcId="{AEEE911B-F488-47FA-93D6-9CFB886052C7}" destId="{2E77F788-E7E6-4A24-8136-61D6073A6049}" srcOrd="1" destOrd="0" presId="urn:microsoft.com/office/officeart/2008/layout/LinedList"/>
    <dgm:cxn modelId="{C3B420C6-8341-496B-94A2-F82236A1FB35}" type="presParOf" srcId="{7C613EEA-9DB3-4E78-8C5B-48697DC4C434}" destId="{85A99CD8-0607-4A15-9428-C60521C8A7AF}" srcOrd="10" destOrd="0" presId="urn:microsoft.com/office/officeart/2008/layout/LinedList"/>
    <dgm:cxn modelId="{11870FB8-AADC-4A67-9110-7FC8998C86C6}" type="presParOf" srcId="{7C613EEA-9DB3-4E78-8C5B-48697DC4C434}" destId="{CA9A6D38-0009-44FB-A492-9D8FCDA7E021}" srcOrd="11" destOrd="0" presId="urn:microsoft.com/office/officeart/2008/layout/LinedList"/>
    <dgm:cxn modelId="{FC07B15B-2A25-4812-A72D-29E52AC244F8}" type="presParOf" srcId="{CA9A6D38-0009-44FB-A492-9D8FCDA7E021}" destId="{EEABEEA9-6E80-465A-AB97-7EDD87EF5244}" srcOrd="0" destOrd="0" presId="urn:microsoft.com/office/officeart/2008/layout/LinedList"/>
    <dgm:cxn modelId="{167BF7A4-82E7-4F15-9788-8D5DDA055D00}" type="presParOf" srcId="{CA9A6D38-0009-44FB-A492-9D8FCDA7E021}" destId="{793F88E6-34CF-494F-AF96-56E1AE7492D0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00.xml><?xml version="1.0" encoding="utf-8"?>
<dgm:dataModel xmlns:dgm="http://schemas.openxmlformats.org/drawingml/2006/diagram" xmlns:a="http://schemas.openxmlformats.org/drawingml/2006/main">
  <dgm:ptLst>
    <dgm:pt modelId="{68F781C3-1C86-4D20-8F69-BD113C4E1FB9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D424DA8-0270-4632-BE30-4E069365CEF6}">
      <dgm:prSet/>
      <dgm:spPr/>
      <dgm:t>
        <a:bodyPr/>
        <a:lstStyle/>
        <a:p>
          <a:r>
            <a:rPr lang="en-US" b="0" i="0" baseline="0"/>
            <a:t>Predicts a quantitative response Y as a function of predictor variable X</a:t>
          </a:r>
          <a:endParaRPr lang="en-US"/>
        </a:p>
      </dgm:t>
    </dgm:pt>
    <dgm:pt modelId="{379D67BA-2FD4-4DC5-BB59-5F96CAA21132}" type="parTrans" cxnId="{C6F23C02-98DA-46D3-8A59-7D019A6D5CEA}">
      <dgm:prSet/>
      <dgm:spPr/>
      <dgm:t>
        <a:bodyPr/>
        <a:lstStyle/>
        <a:p>
          <a:endParaRPr lang="en-US"/>
        </a:p>
      </dgm:t>
    </dgm:pt>
    <dgm:pt modelId="{A6B96D4C-2F6A-460D-9C25-2AC836F53891}" type="sibTrans" cxnId="{C6F23C02-98DA-46D3-8A59-7D019A6D5CEA}">
      <dgm:prSet/>
      <dgm:spPr/>
      <dgm:t>
        <a:bodyPr/>
        <a:lstStyle/>
        <a:p>
          <a:endParaRPr lang="en-US"/>
        </a:p>
      </dgm:t>
    </dgm:pt>
    <dgm:pt modelId="{14D8F170-0576-476E-A7EE-13EB3A613BD5}">
      <dgm:prSet/>
      <dgm:spPr/>
      <dgm:t>
        <a:bodyPr/>
        <a:lstStyle/>
        <a:p>
          <a:r>
            <a:rPr lang="en-US" b="0" i="0" baseline="0" dirty="0"/>
            <a:t>Assumes there is approximately a linear relationship between X and Y</a:t>
          </a:r>
          <a:endParaRPr lang="en-US" dirty="0"/>
        </a:p>
      </dgm:t>
    </dgm:pt>
    <dgm:pt modelId="{EAA484F3-3CB7-43B1-84DA-253045EBBB87}" type="parTrans" cxnId="{EBFA022C-3CF6-4924-A119-E8583D55434B}">
      <dgm:prSet/>
      <dgm:spPr/>
      <dgm:t>
        <a:bodyPr/>
        <a:lstStyle/>
        <a:p>
          <a:endParaRPr lang="en-US"/>
        </a:p>
      </dgm:t>
    </dgm:pt>
    <dgm:pt modelId="{1B7C0C3D-730F-4051-8039-B9EF5C0AA82C}" type="sibTrans" cxnId="{EBFA022C-3CF6-4924-A119-E8583D55434B}">
      <dgm:prSet/>
      <dgm:spPr/>
      <dgm:t>
        <a:bodyPr/>
        <a:lstStyle/>
        <a:p>
          <a:endParaRPr lang="en-US"/>
        </a:p>
      </dgm:t>
    </dgm:pt>
    <dgm:pt modelId="{E68287AB-6C55-46B5-A966-302934EA1F53}">
      <dgm:prSet/>
      <dgm:spPr>
        <a:blipFill>
          <a:blip xmlns:r="http://schemas.openxmlformats.org/officeDocument/2006/relationships" r:embed="rId1"/>
          <a:stretch>
            <a:fillRect l="-921" t="-2674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AF397DC4-AF92-4A9E-899F-8DDC26EFA416}" type="parTrans" cxnId="{CA887D81-F5A2-4D4E-B2DF-BF155FEEF50D}">
      <dgm:prSet/>
      <dgm:spPr/>
      <dgm:t>
        <a:bodyPr/>
        <a:lstStyle/>
        <a:p>
          <a:endParaRPr lang="en-US"/>
        </a:p>
      </dgm:t>
    </dgm:pt>
    <dgm:pt modelId="{1DBF0C41-9968-4CFA-9E01-2AF83C5A8085}" type="sibTrans" cxnId="{CA887D81-F5A2-4D4E-B2DF-BF155FEEF50D}">
      <dgm:prSet/>
      <dgm:spPr/>
      <dgm:t>
        <a:bodyPr/>
        <a:lstStyle/>
        <a:p>
          <a:endParaRPr lang="en-US"/>
        </a:p>
      </dgm:t>
    </dgm:pt>
    <dgm:pt modelId="{2AC692C5-691F-4EBF-9D67-5EF2902E6A19}">
      <dgm:prSet/>
      <dgm:spPr>
        <a:blipFill>
          <a:blip xmlns:r="http://schemas.openxmlformats.org/officeDocument/2006/relationships" r:embed="rId2"/>
          <a:stretch>
            <a:fillRect l="-921" t="-3209" b="-2674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B52EF84-612D-4A03-AD0B-D335B1AF1242}" type="parTrans" cxnId="{08FCF1E7-6279-4B8B-8EFA-C18DDA07B09A}">
      <dgm:prSet/>
      <dgm:spPr/>
      <dgm:t>
        <a:bodyPr/>
        <a:lstStyle/>
        <a:p>
          <a:endParaRPr lang="en-US"/>
        </a:p>
      </dgm:t>
    </dgm:pt>
    <dgm:pt modelId="{7B52C3F3-3E57-495D-869E-334814ACF35D}" type="sibTrans" cxnId="{08FCF1E7-6279-4B8B-8EFA-C18DDA07B09A}">
      <dgm:prSet/>
      <dgm:spPr/>
      <dgm:t>
        <a:bodyPr/>
        <a:lstStyle/>
        <a:p>
          <a:endParaRPr lang="en-US"/>
        </a:p>
      </dgm:t>
    </dgm:pt>
    <dgm:pt modelId="{EE1803CD-606D-4778-A4F1-03F93777D0AF}" type="pres">
      <dgm:prSet presAssocID="{68F781C3-1C86-4D20-8F69-BD113C4E1FB9}" presName="vert0" presStyleCnt="0">
        <dgm:presLayoutVars>
          <dgm:dir/>
          <dgm:animOne val="branch"/>
          <dgm:animLvl val="lvl"/>
        </dgm:presLayoutVars>
      </dgm:prSet>
      <dgm:spPr/>
    </dgm:pt>
    <dgm:pt modelId="{3A5493A4-473D-4B58-A78C-A04587E27F1F}" type="pres">
      <dgm:prSet presAssocID="{9D424DA8-0270-4632-BE30-4E069365CEF6}" presName="thickLine" presStyleLbl="alignNode1" presStyleIdx="0" presStyleCnt="4"/>
      <dgm:spPr/>
    </dgm:pt>
    <dgm:pt modelId="{66DAB9E2-A996-438D-BCBF-B64AD882295D}" type="pres">
      <dgm:prSet presAssocID="{9D424DA8-0270-4632-BE30-4E069365CEF6}" presName="horz1" presStyleCnt="0"/>
      <dgm:spPr/>
    </dgm:pt>
    <dgm:pt modelId="{4CF0F796-7F56-4236-8A4B-A7A28C72DA3B}" type="pres">
      <dgm:prSet presAssocID="{9D424DA8-0270-4632-BE30-4E069365CEF6}" presName="tx1" presStyleLbl="revTx" presStyleIdx="0" presStyleCnt="4"/>
      <dgm:spPr/>
    </dgm:pt>
    <dgm:pt modelId="{60D23022-5A5C-4FEA-8EBE-83D42B382495}" type="pres">
      <dgm:prSet presAssocID="{9D424DA8-0270-4632-BE30-4E069365CEF6}" presName="vert1" presStyleCnt="0"/>
      <dgm:spPr/>
    </dgm:pt>
    <dgm:pt modelId="{D620843D-4C4D-46CE-A6E3-529B35589BFC}" type="pres">
      <dgm:prSet presAssocID="{14D8F170-0576-476E-A7EE-13EB3A613BD5}" presName="thickLine" presStyleLbl="alignNode1" presStyleIdx="1" presStyleCnt="4"/>
      <dgm:spPr/>
    </dgm:pt>
    <dgm:pt modelId="{1801A2C8-4304-43F1-B1CD-E9EE98CF8764}" type="pres">
      <dgm:prSet presAssocID="{14D8F170-0576-476E-A7EE-13EB3A613BD5}" presName="horz1" presStyleCnt="0"/>
      <dgm:spPr/>
    </dgm:pt>
    <dgm:pt modelId="{E70109AA-F7EC-494F-B3D9-9DF53018FAD6}" type="pres">
      <dgm:prSet presAssocID="{14D8F170-0576-476E-A7EE-13EB3A613BD5}" presName="tx1" presStyleLbl="revTx" presStyleIdx="1" presStyleCnt="4"/>
      <dgm:spPr/>
    </dgm:pt>
    <dgm:pt modelId="{F2504745-4FB1-443E-AA48-FCD34F6CE9D7}" type="pres">
      <dgm:prSet presAssocID="{14D8F170-0576-476E-A7EE-13EB3A613BD5}" presName="vert1" presStyleCnt="0"/>
      <dgm:spPr/>
    </dgm:pt>
    <dgm:pt modelId="{7EC4B625-32F6-4DFC-B3A6-73FA84C3F539}" type="pres">
      <dgm:prSet presAssocID="{E68287AB-6C55-46B5-A966-302934EA1F53}" presName="thickLine" presStyleLbl="alignNode1" presStyleIdx="2" presStyleCnt="4"/>
      <dgm:spPr/>
    </dgm:pt>
    <dgm:pt modelId="{E90A782A-3569-4CF0-AE38-C96E0378FC53}" type="pres">
      <dgm:prSet presAssocID="{E68287AB-6C55-46B5-A966-302934EA1F53}" presName="horz1" presStyleCnt="0"/>
      <dgm:spPr/>
    </dgm:pt>
    <dgm:pt modelId="{D55D10BA-587E-41C8-9CB2-966FBFC9297A}" type="pres">
      <dgm:prSet presAssocID="{E68287AB-6C55-46B5-A966-302934EA1F53}" presName="tx1" presStyleLbl="revTx" presStyleIdx="2" presStyleCnt="4"/>
      <dgm:spPr/>
    </dgm:pt>
    <dgm:pt modelId="{845D548A-E5A6-4F1A-8EFC-62695380C906}" type="pres">
      <dgm:prSet presAssocID="{E68287AB-6C55-46B5-A966-302934EA1F53}" presName="vert1" presStyleCnt="0"/>
      <dgm:spPr/>
    </dgm:pt>
    <dgm:pt modelId="{F8873991-2CDD-4D84-9523-1EF0063B1F9B}" type="pres">
      <dgm:prSet presAssocID="{2AC692C5-691F-4EBF-9D67-5EF2902E6A19}" presName="thickLine" presStyleLbl="alignNode1" presStyleIdx="3" presStyleCnt="4"/>
      <dgm:spPr/>
    </dgm:pt>
    <dgm:pt modelId="{38903CA8-B9DA-4559-A24A-36F866A8C266}" type="pres">
      <dgm:prSet presAssocID="{2AC692C5-691F-4EBF-9D67-5EF2902E6A19}" presName="horz1" presStyleCnt="0"/>
      <dgm:spPr/>
    </dgm:pt>
    <dgm:pt modelId="{4863C0F6-9F7E-4A6C-8F85-9176C379D293}" type="pres">
      <dgm:prSet presAssocID="{2AC692C5-691F-4EBF-9D67-5EF2902E6A19}" presName="tx1" presStyleLbl="revTx" presStyleIdx="3" presStyleCnt="4"/>
      <dgm:spPr/>
    </dgm:pt>
    <dgm:pt modelId="{1468E742-BB42-48C8-A025-FDD8C0580019}" type="pres">
      <dgm:prSet presAssocID="{2AC692C5-691F-4EBF-9D67-5EF2902E6A19}" presName="vert1" presStyleCnt="0"/>
      <dgm:spPr/>
    </dgm:pt>
  </dgm:ptLst>
  <dgm:cxnLst>
    <dgm:cxn modelId="{C6F23C02-98DA-46D3-8A59-7D019A6D5CEA}" srcId="{68F781C3-1C86-4D20-8F69-BD113C4E1FB9}" destId="{9D424DA8-0270-4632-BE30-4E069365CEF6}" srcOrd="0" destOrd="0" parTransId="{379D67BA-2FD4-4DC5-BB59-5F96CAA21132}" sibTransId="{A6B96D4C-2F6A-460D-9C25-2AC836F53891}"/>
    <dgm:cxn modelId="{17409C08-4E37-40BC-8A04-39012DBE078E}" type="presOf" srcId="{14D8F170-0576-476E-A7EE-13EB3A613BD5}" destId="{E70109AA-F7EC-494F-B3D9-9DF53018FAD6}" srcOrd="0" destOrd="0" presId="urn:microsoft.com/office/officeart/2008/layout/LinedList"/>
    <dgm:cxn modelId="{DB5AA411-FBAF-4676-8E92-4A5CF5D57209}" type="presOf" srcId="{2AC692C5-691F-4EBF-9D67-5EF2902E6A19}" destId="{4863C0F6-9F7E-4A6C-8F85-9176C379D293}" srcOrd="0" destOrd="0" presId="urn:microsoft.com/office/officeart/2008/layout/LinedList"/>
    <dgm:cxn modelId="{EBFA022C-3CF6-4924-A119-E8583D55434B}" srcId="{68F781C3-1C86-4D20-8F69-BD113C4E1FB9}" destId="{14D8F170-0576-476E-A7EE-13EB3A613BD5}" srcOrd="1" destOrd="0" parTransId="{EAA484F3-3CB7-43B1-84DA-253045EBBB87}" sibTransId="{1B7C0C3D-730F-4051-8039-B9EF5C0AA82C}"/>
    <dgm:cxn modelId="{5271A56C-57E6-48F1-AF5E-A64D08A0CFA8}" type="presOf" srcId="{68F781C3-1C86-4D20-8F69-BD113C4E1FB9}" destId="{EE1803CD-606D-4778-A4F1-03F93777D0AF}" srcOrd="0" destOrd="0" presId="urn:microsoft.com/office/officeart/2008/layout/LinedList"/>
    <dgm:cxn modelId="{A8EA854F-8477-4996-A104-7EACD904B49A}" type="presOf" srcId="{E68287AB-6C55-46B5-A966-302934EA1F53}" destId="{D55D10BA-587E-41C8-9CB2-966FBFC9297A}" srcOrd="0" destOrd="0" presId="urn:microsoft.com/office/officeart/2008/layout/LinedList"/>
    <dgm:cxn modelId="{CA887D81-F5A2-4D4E-B2DF-BF155FEEF50D}" srcId="{68F781C3-1C86-4D20-8F69-BD113C4E1FB9}" destId="{E68287AB-6C55-46B5-A966-302934EA1F53}" srcOrd="2" destOrd="0" parTransId="{AF397DC4-AF92-4A9E-899F-8DDC26EFA416}" sibTransId="{1DBF0C41-9968-4CFA-9E01-2AF83C5A8085}"/>
    <dgm:cxn modelId="{1AA3E184-0E84-429B-8DC6-BFEFB5A7074D}" type="presOf" srcId="{9D424DA8-0270-4632-BE30-4E069365CEF6}" destId="{4CF0F796-7F56-4236-8A4B-A7A28C72DA3B}" srcOrd="0" destOrd="0" presId="urn:microsoft.com/office/officeart/2008/layout/LinedList"/>
    <dgm:cxn modelId="{08FCF1E7-6279-4B8B-8EFA-C18DDA07B09A}" srcId="{68F781C3-1C86-4D20-8F69-BD113C4E1FB9}" destId="{2AC692C5-691F-4EBF-9D67-5EF2902E6A19}" srcOrd="3" destOrd="0" parTransId="{8B52EF84-612D-4A03-AD0B-D335B1AF1242}" sibTransId="{7B52C3F3-3E57-495D-869E-334814ACF35D}"/>
    <dgm:cxn modelId="{1634AFA4-C8C5-43B1-ABDB-572E3DBA481A}" type="presParOf" srcId="{EE1803CD-606D-4778-A4F1-03F93777D0AF}" destId="{3A5493A4-473D-4B58-A78C-A04587E27F1F}" srcOrd="0" destOrd="0" presId="urn:microsoft.com/office/officeart/2008/layout/LinedList"/>
    <dgm:cxn modelId="{D50487CD-A6D1-4164-B3E8-E9078ADB0519}" type="presParOf" srcId="{EE1803CD-606D-4778-A4F1-03F93777D0AF}" destId="{66DAB9E2-A996-438D-BCBF-B64AD882295D}" srcOrd="1" destOrd="0" presId="urn:microsoft.com/office/officeart/2008/layout/LinedList"/>
    <dgm:cxn modelId="{083C3A7E-3171-4149-80E8-35D3171017DF}" type="presParOf" srcId="{66DAB9E2-A996-438D-BCBF-B64AD882295D}" destId="{4CF0F796-7F56-4236-8A4B-A7A28C72DA3B}" srcOrd="0" destOrd="0" presId="urn:microsoft.com/office/officeart/2008/layout/LinedList"/>
    <dgm:cxn modelId="{1657D252-88B6-4C6B-938F-9315EB6F91BA}" type="presParOf" srcId="{66DAB9E2-A996-438D-BCBF-B64AD882295D}" destId="{60D23022-5A5C-4FEA-8EBE-83D42B382495}" srcOrd="1" destOrd="0" presId="urn:microsoft.com/office/officeart/2008/layout/LinedList"/>
    <dgm:cxn modelId="{2E943B6B-D405-4C7A-AAFC-9B62C910CE01}" type="presParOf" srcId="{EE1803CD-606D-4778-A4F1-03F93777D0AF}" destId="{D620843D-4C4D-46CE-A6E3-529B35589BFC}" srcOrd="2" destOrd="0" presId="urn:microsoft.com/office/officeart/2008/layout/LinedList"/>
    <dgm:cxn modelId="{A27BD0D0-61A3-40CC-B267-5ACFA4E52F68}" type="presParOf" srcId="{EE1803CD-606D-4778-A4F1-03F93777D0AF}" destId="{1801A2C8-4304-43F1-B1CD-E9EE98CF8764}" srcOrd="3" destOrd="0" presId="urn:microsoft.com/office/officeart/2008/layout/LinedList"/>
    <dgm:cxn modelId="{5E16BB94-CE4E-4DDF-896E-793506E6DA08}" type="presParOf" srcId="{1801A2C8-4304-43F1-B1CD-E9EE98CF8764}" destId="{E70109AA-F7EC-494F-B3D9-9DF53018FAD6}" srcOrd="0" destOrd="0" presId="urn:microsoft.com/office/officeart/2008/layout/LinedList"/>
    <dgm:cxn modelId="{0EB8FB26-0093-4395-9595-64CFE819CC33}" type="presParOf" srcId="{1801A2C8-4304-43F1-B1CD-E9EE98CF8764}" destId="{F2504745-4FB1-443E-AA48-FCD34F6CE9D7}" srcOrd="1" destOrd="0" presId="urn:microsoft.com/office/officeart/2008/layout/LinedList"/>
    <dgm:cxn modelId="{6874C07F-5386-4047-81C2-8EC69BA15E84}" type="presParOf" srcId="{EE1803CD-606D-4778-A4F1-03F93777D0AF}" destId="{7EC4B625-32F6-4DFC-B3A6-73FA84C3F539}" srcOrd="4" destOrd="0" presId="urn:microsoft.com/office/officeart/2008/layout/LinedList"/>
    <dgm:cxn modelId="{DC600728-7952-48E7-87FE-E79064EAAE78}" type="presParOf" srcId="{EE1803CD-606D-4778-A4F1-03F93777D0AF}" destId="{E90A782A-3569-4CF0-AE38-C96E0378FC53}" srcOrd="5" destOrd="0" presId="urn:microsoft.com/office/officeart/2008/layout/LinedList"/>
    <dgm:cxn modelId="{21119744-5C82-4C9C-A3E1-6E318309627C}" type="presParOf" srcId="{E90A782A-3569-4CF0-AE38-C96E0378FC53}" destId="{D55D10BA-587E-41C8-9CB2-966FBFC9297A}" srcOrd="0" destOrd="0" presId="urn:microsoft.com/office/officeart/2008/layout/LinedList"/>
    <dgm:cxn modelId="{D06778DE-9265-40EB-87AE-3432B6E92A8D}" type="presParOf" srcId="{E90A782A-3569-4CF0-AE38-C96E0378FC53}" destId="{845D548A-E5A6-4F1A-8EFC-62695380C906}" srcOrd="1" destOrd="0" presId="urn:microsoft.com/office/officeart/2008/layout/LinedList"/>
    <dgm:cxn modelId="{9E3FD1B1-A2FB-4927-B636-40554E7A97A2}" type="presParOf" srcId="{EE1803CD-606D-4778-A4F1-03F93777D0AF}" destId="{F8873991-2CDD-4D84-9523-1EF0063B1F9B}" srcOrd="6" destOrd="0" presId="urn:microsoft.com/office/officeart/2008/layout/LinedList"/>
    <dgm:cxn modelId="{05E8E716-D9E5-4EE8-876B-C890657C8BE3}" type="presParOf" srcId="{EE1803CD-606D-4778-A4F1-03F93777D0AF}" destId="{38903CA8-B9DA-4559-A24A-36F866A8C266}" srcOrd="7" destOrd="0" presId="urn:microsoft.com/office/officeart/2008/layout/LinedList"/>
    <dgm:cxn modelId="{FD1C8F95-ED4B-49D4-B1EC-AF889F49627B}" type="presParOf" srcId="{38903CA8-B9DA-4559-A24A-36F866A8C266}" destId="{4863C0F6-9F7E-4A6C-8F85-9176C379D293}" srcOrd="0" destOrd="0" presId="urn:microsoft.com/office/officeart/2008/layout/LinedList"/>
    <dgm:cxn modelId="{23829EAF-E1E5-4FC2-94DA-7276DF835B79}" type="presParOf" srcId="{38903CA8-B9DA-4559-A24A-36F866A8C266}" destId="{1468E742-BB42-48C8-A025-FDD8C0580019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14103D4B-DE71-4027-BDEB-32ACB4CFCC89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E2BE828-F99B-4086-BD4C-7390A86C3703}">
      <dgm:prSet custT="1"/>
      <dgm:spPr>
        <a:blipFill>
          <a:blip xmlns:r="http://schemas.openxmlformats.org/officeDocument/2006/relationships" r:embed="rId1"/>
          <a:stretch>
            <a:fillRect l="-881" t="-367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CDE0545E-9126-4058-9062-E4B89284F403}" type="parTrans" cxnId="{0718E081-1F73-461D-95A9-B43E7BF3F679}">
      <dgm:prSet/>
      <dgm:spPr/>
      <dgm:t>
        <a:bodyPr/>
        <a:lstStyle/>
        <a:p>
          <a:endParaRPr lang="en-US" sz="2000"/>
        </a:p>
      </dgm:t>
    </dgm:pt>
    <dgm:pt modelId="{4C8AE8A8-1265-42E8-81C1-621D7B9DBD7E}" type="sibTrans" cxnId="{0718E081-1F73-461D-95A9-B43E7BF3F679}">
      <dgm:prSet/>
      <dgm:spPr/>
      <dgm:t>
        <a:bodyPr/>
        <a:lstStyle/>
        <a:p>
          <a:endParaRPr lang="en-US" sz="2000"/>
        </a:p>
      </dgm:t>
    </dgm:pt>
    <dgm:pt modelId="{3449439F-ABFF-45DF-B64B-8C060AC87FAD}">
      <dgm:prSet custT="1"/>
      <dgm:spPr>
        <a:blipFill>
          <a:blip xmlns:r="http://schemas.openxmlformats.org/officeDocument/2006/relationships" r:embed="rId2"/>
          <a:stretch>
            <a:fillRect l="-881" t="-1852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917D874-C275-47D1-B755-70BD2D671F5B}" type="parTrans" cxnId="{DD22522D-D756-4AB5-9F3F-5432C9EBECDB}">
      <dgm:prSet/>
      <dgm:spPr/>
      <dgm:t>
        <a:bodyPr/>
        <a:lstStyle/>
        <a:p>
          <a:endParaRPr lang="en-US" sz="2000"/>
        </a:p>
      </dgm:t>
    </dgm:pt>
    <dgm:pt modelId="{D9E64942-BE85-434E-B43E-BD5E3A1AA345}" type="sibTrans" cxnId="{DD22522D-D756-4AB5-9F3F-5432C9EBECDB}">
      <dgm:prSet/>
      <dgm:spPr/>
      <dgm:t>
        <a:bodyPr/>
        <a:lstStyle/>
        <a:p>
          <a:endParaRPr lang="en-US" sz="2000"/>
        </a:p>
      </dgm:t>
    </dgm:pt>
    <dgm:pt modelId="{5BA51028-F9B0-44F9-A6B5-5A2D9E6A6398}">
      <dgm:prSet custT="1"/>
      <dgm:spPr>
        <a:blipFill>
          <a:blip xmlns:r="http://schemas.openxmlformats.org/officeDocument/2006/relationships" r:embed="rId3"/>
          <a:stretch>
            <a:fillRect l="-881" t="-3670" b="-1376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E6E0E95A-ABE9-4977-90F7-2E0FEA262C85}" type="parTrans" cxnId="{80E5ABBB-46C3-4E78-B69C-079FD2CFA4BA}">
      <dgm:prSet/>
      <dgm:spPr/>
      <dgm:t>
        <a:bodyPr/>
        <a:lstStyle/>
        <a:p>
          <a:endParaRPr lang="en-US" sz="2000"/>
        </a:p>
      </dgm:t>
    </dgm:pt>
    <dgm:pt modelId="{1FEEB319-21CA-42B4-BD3F-87A73B1EFA78}" type="sibTrans" cxnId="{80E5ABBB-46C3-4E78-B69C-079FD2CFA4BA}">
      <dgm:prSet/>
      <dgm:spPr/>
      <dgm:t>
        <a:bodyPr/>
        <a:lstStyle/>
        <a:p>
          <a:endParaRPr lang="en-US" sz="2000"/>
        </a:p>
      </dgm:t>
    </dgm:pt>
    <dgm:pt modelId="{EBA91006-175A-4487-9006-EC5BE92A6D41}">
      <dgm:prSet custT="1"/>
      <dgm:spPr>
        <a:blipFill>
          <a:blip xmlns:r="http://schemas.openxmlformats.org/officeDocument/2006/relationships" r:embed="rId4"/>
          <a:stretch>
            <a:fillRect l="-881" t="-367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D5CDA30E-6986-4879-AEF6-8F96CF6C10C8}" type="parTrans" cxnId="{81701C9A-E27E-4968-8CA9-0472CC098883}">
      <dgm:prSet/>
      <dgm:spPr/>
      <dgm:t>
        <a:bodyPr/>
        <a:lstStyle/>
        <a:p>
          <a:endParaRPr lang="en-US" sz="2000"/>
        </a:p>
      </dgm:t>
    </dgm:pt>
    <dgm:pt modelId="{BECC1D5B-67B5-4C6A-96E2-AF67EB35E8A1}" type="sibTrans" cxnId="{81701C9A-E27E-4968-8CA9-0472CC098883}">
      <dgm:prSet/>
      <dgm:spPr/>
      <dgm:t>
        <a:bodyPr/>
        <a:lstStyle/>
        <a:p>
          <a:endParaRPr lang="en-US" sz="2000"/>
        </a:p>
      </dgm:t>
    </dgm:pt>
    <dgm:pt modelId="{8571F9D7-2FF6-4E86-8EED-EB58BE1B1F1C}">
      <dgm:prSet custT="1"/>
      <dgm:spPr/>
      <dgm:t>
        <a:bodyPr/>
        <a:lstStyle/>
        <a:p>
          <a:r>
            <a:rPr lang="en-US" sz="2000" b="1"/>
            <a:t>Loss Function</a:t>
          </a:r>
          <a:r>
            <a:rPr lang="en-US" sz="2000"/>
            <a:t>: Lower value indicated better model performance</a:t>
          </a:r>
        </a:p>
      </dgm:t>
    </dgm:pt>
    <dgm:pt modelId="{A7CE9665-3E0F-4884-979B-B53FF8C54176}" type="parTrans" cxnId="{65F9E89F-E25F-415F-BF9F-48F229F0450E}">
      <dgm:prSet/>
      <dgm:spPr/>
      <dgm:t>
        <a:bodyPr/>
        <a:lstStyle/>
        <a:p>
          <a:endParaRPr lang="en-US" sz="2000"/>
        </a:p>
      </dgm:t>
    </dgm:pt>
    <dgm:pt modelId="{40F793B4-D0DF-4388-BCD2-D00717EA7CD4}" type="sibTrans" cxnId="{65F9E89F-E25F-415F-BF9F-48F229F0450E}">
      <dgm:prSet/>
      <dgm:spPr/>
      <dgm:t>
        <a:bodyPr/>
        <a:lstStyle/>
        <a:p>
          <a:endParaRPr lang="en-US" sz="2000"/>
        </a:p>
      </dgm:t>
    </dgm:pt>
    <dgm:pt modelId="{07B6601A-1EBF-47E4-A0BB-4E01E0D527F5}">
      <dgm:prSet custT="1"/>
      <dgm:spPr>
        <a:blipFill>
          <a:blip xmlns:r="http://schemas.openxmlformats.org/officeDocument/2006/relationships" r:embed="rId5"/>
          <a:stretch>
            <a:fillRect l="-881" t="-71296" b="-75926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3EEC00BA-B2CE-4B62-B89B-FFA9C8A3A015}" type="parTrans" cxnId="{CAE9B64B-42F6-4BE7-B4BB-6BAAB83A4DE9}">
      <dgm:prSet/>
      <dgm:spPr/>
      <dgm:t>
        <a:bodyPr/>
        <a:lstStyle/>
        <a:p>
          <a:endParaRPr lang="en-US" sz="2000"/>
        </a:p>
      </dgm:t>
    </dgm:pt>
    <dgm:pt modelId="{413EE52E-8E29-4A1F-9C92-EA3C3CD33684}" type="sibTrans" cxnId="{CAE9B64B-42F6-4BE7-B4BB-6BAAB83A4DE9}">
      <dgm:prSet/>
      <dgm:spPr/>
      <dgm:t>
        <a:bodyPr/>
        <a:lstStyle/>
        <a:p>
          <a:endParaRPr lang="en-US" sz="2000"/>
        </a:p>
      </dgm:t>
    </dgm:pt>
    <dgm:pt modelId="{7C613EEA-9DB3-4E78-8C5B-48697DC4C434}" type="pres">
      <dgm:prSet presAssocID="{14103D4B-DE71-4027-BDEB-32ACB4CFCC89}" presName="vert0" presStyleCnt="0">
        <dgm:presLayoutVars>
          <dgm:dir/>
          <dgm:animOne val="branch"/>
          <dgm:animLvl val="lvl"/>
        </dgm:presLayoutVars>
      </dgm:prSet>
      <dgm:spPr/>
    </dgm:pt>
    <dgm:pt modelId="{F79B83D2-5883-41A6-A644-5412EB9C86FC}" type="pres">
      <dgm:prSet presAssocID="{DE2BE828-F99B-4086-BD4C-7390A86C3703}" presName="thickLine" presStyleLbl="alignNode1" presStyleIdx="0" presStyleCnt="6"/>
      <dgm:spPr/>
    </dgm:pt>
    <dgm:pt modelId="{4F06D785-34F5-41FE-853E-29A46E07FB3B}" type="pres">
      <dgm:prSet presAssocID="{DE2BE828-F99B-4086-BD4C-7390A86C3703}" presName="horz1" presStyleCnt="0"/>
      <dgm:spPr/>
    </dgm:pt>
    <dgm:pt modelId="{3AEF59D5-E339-46BA-8B1D-9CD63BB306F0}" type="pres">
      <dgm:prSet presAssocID="{DE2BE828-F99B-4086-BD4C-7390A86C3703}" presName="tx1" presStyleLbl="revTx" presStyleIdx="0" presStyleCnt="6"/>
      <dgm:spPr/>
    </dgm:pt>
    <dgm:pt modelId="{29A9A32E-FFF0-4091-A17D-82E316E3BDFB}" type="pres">
      <dgm:prSet presAssocID="{DE2BE828-F99B-4086-BD4C-7390A86C3703}" presName="vert1" presStyleCnt="0"/>
      <dgm:spPr/>
    </dgm:pt>
    <dgm:pt modelId="{FEB75504-F114-4960-AF91-8741BF001B67}" type="pres">
      <dgm:prSet presAssocID="{3449439F-ABFF-45DF-B64B-8C060AC87FAD}" presName="thickLine" presStyleLbl="alignNode1" presStyleIdx="1" presStyleCnt="6"/>
      <dgm:spPr/>
    </dgm:pt>
    <dgm:pt modelId="{CA7210E8-010C-466A-9987-730E8BEA4D55}" type="pres">
      <dgm:prSet presAssocID="{3449439F-ABFF-45DF-B64B-8C060AC87FAD}" presName="horz1" presStyleCnt="0"/>
      <dgm:spPr/>
    </dgm:pt>
    <dgm:pt modelId="{20981F7F-5EE6-4A78-8B5E-0949947C598F}" type="pres">
      <dgm:prSet presAssocID="{3449439F-ABFF-45DF-B64B-8C060AC87FAD}" presName="tx1" presStyleLbl="revTx" presStyleIdx="1" presStyleCnt="6"/>
      <dgm:spPr/>
    </dgm:pt>
    <dgm:pt modelId="{88BA6CE4-79E7-466A-B38E-5C2EEED4EC38}" type="pres">
      <dgm:prSet presAssocID="{3449439F-ABFF-45DF-B64B-8C060AC87FAD}" presName="vert1" presStyleCnt="0"/>
      <dgm:spPr/>
    </dgm:pt>
    <dgm:pt modelId="{C32DAE9D-22F5-44AE-8409-9BED67438F3E}" type="pres">
      <dgm:prSet presAssocID="{5BA51028-F9B0-44F9-A6B5-5A2D9E6A6398}" presName="thickLine" presStyleLbl="alignNode1" presStyleIdx="2" presStyleCnt="6"/>
      <dgm:spPr/>
    </dgm:pt>
    <dgm:pt modelId="{D4033F71-6EF6-4DED-954D-65C6C156921C}" type="pres">
      <dgm:prSet presAssocID="{5BA51028-F9B0-44F9-A6B5-5A2D9E6A6398}" presName="horz1" presStyleCnt="0"/>
      <dgm:spPr/>
    </dgm:pt>
    <dgm:pt modelId="{9948B1E2-1831-44B4-9B95-6FC80BE4AABF}" type="pres">
      <dgm:prSet presAssocID="{5BA51028-F9B0-44F9-A6B5-5A2D9E6A6398}" presName="tx1" presStyleLbl="revTx" presStyleIdx="2" presStyleCnt="6"/>
      <dgm:spPr/>
    </dgm:pt>
    <dgm:pt modelId="{6DEB303E-94F0-44A5-B9FF-03D509AF0A3E}" type="pres">
      <dgm:prSet presAssocID="{5BA51028-F9B0-44F9-A6B5-5A2D9E6A6398}" presName="vert1" presStyleCnt="0"/>
      <dgm:spPr/>
    </dgm:pt>
    <dgm:pt modelId="{21A67534-FDAC-4F68-8750-9C75BA0F2609}" type="pres">
      <dgm:prSet presAssocID="{EBA91006-175A-4487-9006-EC5BE92A6D41}" presName="thickLine" presStyleLbl="alignNode1" presStyleIdx="3" presStyleCnt="6"/>
      <dgm:spPr/>
    </dgm:pt>
    <dgm:pt modelId="{B741F73B-A851-49B9-A996-CAB308D44E67}" type="pres">
      <dgm:prSet presAssocID="{EBA91006-175A-4487-9006-EC5BE92A6D41}" presName="horz1" presStyleCnt="0"/>
      <dgm:spPr/>
    </dgm:pt>
    <dgm:pt modelId="{AA9D095D-894B-4784-99C3-9C53FF4B1FF1}" type="pres">
      <dgm:prSet presAssocID="{EBA91006-175A-4487-9006-EC5BE92A6D41}" presName="tx1" presStyleLbl="revTx" presStyleIdx="3" presStyleCnt="6"/>
      <dgm:spPr/>
    </dgm:pt>
    <dgm:pt modelId="{D0518765-8BF1-43EF-B47E-8ABB3C7050C9}" type="pres">
      <dgm:prSet presAssocID="{EBA91006-175A-4487-9006-EC5BE92A6D41}" presName="vert1" presStyleCnt="0"/>
      <dgm:spPr/>
    </dgm:pt>
    <dgm:pt modelId="{4D1C55F9-0E98-41EE-88C9-144A48C67CA0}" type="pres">
      <dgm:prSet presAssocID="{8571F9D7-2FF6-4E86-8EED-EB58BE1B1F1C}" presName="thickLine" presStyleLbl="alignNode1" presStyleIdx="4" presStyleCnt="6"/>
      <dgm:spPr/>
    </dgm:pt>
    <dgm:pt modelId="{AEEE911B-F488-47FA-93D6-9CFB886052C7}" type="pres">
      <dgm:prSet presAssocID="{8571F9D7-2FF6-4E86-8EED-EB58BE1B1F1C}" presName="horz1" presStyleCnt="0"/>
      <dgm:spPr/>
    </dgm:pt>
    <dgm:pt modelId="{AA4C80CA-E042-4460-8A8A-AE7D94E08D51}" type="pres">
      <dgm:prSet presAssocID="{8571F9D7-2FF6-4E86-8EED-EB58BE1B1F1C}" presName="tx1" presStyleLbl="revTx" presStyleIdx="4" presStyleCnt="6"/>
      <dgm:spPr/>
    </dgm:pt>
    <dgm:pt modelId="{2E77F788-E7E6-4A24-8136-61D6073A6049}" type="pres">
      <dgm:prSet presAssocID="{8571F9D7-2FF6-4E86-8EED-EB58BE1B1F1C}" presName="vert1" presStyleCnt="0"/>
      <dgm:spPr/>
    </dgm:pt>
    <dgm:pt modelId="{85A99CD8-0607-4A15-9428-C60521C8A7AF}" type="pres">
      <dgm:prSet presAssocID="{07B6601A-1EBF-47E4-A0BB-4E01E0D527F5}" presName="thickLine" presStyleLbl="alignNode1" presStyleIdx="5" presStyleCnt="6"/>
      <dgm:spPr/>
    </dgm:pt>
    <dgm:pt modelId="{CA9A6D38-0009-44FB-A492-9D8FCDA7E021}" type="pres">
      <dgm:prSet presAssocID="{07B6601A-1EBF-47E4-A0BB-4E01E0D527F5}" presName="horz1" presStyleCnt="0"/>
      <dgm:spPr/>
    </dgm:pt>
    <dgm:pt modelId="{EEABEEA9-6E80-465A-AB97-7EDD87EF5244}" type="pres">
      <dgm:prSet presAssocID="{07B6601A-1EBF-47E4-A0BB-4E01E0D527F5}" presName="tx1" presStyleLbl="revTx" presStyleIdx="5" presStyleCnt="6"/>
      <dgm:spPr/>
    </dgm:pt>
    <dgm:pt modelId="{793F88E6-34CF-494F-AF96-56E1AE7492D0}" type="pres">
      <dgm:prSet presAssocID="{07B6601A-1EBF-47E4-A0BB-4E01E0D527F5}" presName="vert1" presStyleCnt="0"/>
      <dgm:spPr/>
    </dgm:pt>
  </dgm:ptLst>
  <dgm:cxnLst>
    <dgm:cxn modelId="{D563A327-00FA-4FD1-A051-5C40651A9F0E}" type="presOf" srcId="{3449439F-ABFF-45DF-B64B-8C060AC87FAD}" destId="{20981F7F-5EE6-4A78-8B5E-0949947C598F}" srcOrd="0" destOrd="0" presId="urn:microsoft.com/office/officeart/2008/layout/LinedList"/>
    <dgm:cxn modelId="{DD22522D-D756-4AB5-9F3F-5432C9EBECDB}" srcId="{14103D4B-DE71-4027-BDEB-32ACB4CFCC89}" destId="{3449439F-ABFF-45DF-B64B-8C060AC87FAD}" srcOrd="1" destOrd="0" parTransId="{F917D874-C275-47D1-B755-70BD2D671F5B}" sibTransId="{D9E64942-BE85-434E-B43E-BD5E3A1AA345}"/>
    <dgm:cxn modelId="{CAE9B64B-42F6-4BE7-B4BB-6BAAB83A4DE9}" srcId="{14103D4B-DE71-4027-BDEB-32ACB4CFCC89}" destId="{07B6601A-1EBF-47E4-A0BB-4E01E0D527F5}" srcOrd="5" destOrd="0" parTransId="{3EEC00BA-B2CE-4B62-B89B-FFA9C8A3A015}" sibTransId="{413EE52E-8E29-4A1F-9C92-EA3C3CD33684}"/>
    <dgm:cxn modelId="{227D084D-B20F-4120-8404-21360B09BA1C}" type="presOf" srcId="{07B6601A-1EBF-47E4-A0BB-4E01E0D527F5}" destId="{EEABEEA9-6E80-465A-AB97-7EDD87EF5244}" srcOrd="0" destOrd="0" presId="urn:microsoft.com/office/officeart/2008/layout/LinedList"/>
    <dgm:cxn modelId="{3B50AD70-89C7-48D9-9F4C-3A2D520C5C60}" type="presOf" srcId="{DE2BE828-F99B-4086-BD4C-7390A86C3703}" destId="{3AEF59D5-E339-46BA-8B1D-9CD63BB306F0}" srcOrd="0" destOrd="0" presId="urn:microsoft.com/office/officeart/2008/layout/LinedList"/>
    <dgm:cxn modelId="{37C00856-7D79-42E4-8D27-DDFB4E7A74CE}" type="presOf" srcId="{5BA51028-F9B0-44F9-A6B5-5A2D9E6A6398}" destId="{9948B1E2-1831-44B4-9B95-6FC80BE4AABF}" srcOrd="0" destOrd="0" presId="urn:microsoft.com/office/officeart/2008/layout/LinedList"/>
    <dgm:cxn modelId="{0718E081-1F73-461D-95A9-B43E7BF3F679}" srcId="{14103D4B-DE71-4027-BDEB-32ACB4CFCC89}" destId="{DE2BE828-F99B-4086-BD4C-7390A86C3703}" srcOrd="0" destOrd="0" parTransId="{CDE0545E-9126-4058-9062-E4B89284F403}" sibTransId="{4C8AE8A8-1265-42E8-81C1-621D7B9DBD7E}"/>
    <dgm:cxn modelId="{05479999-DF72-4230-8008-45E2BED9427A}" type="presOf" srcId="{14103D4B-DE71-4027-BDEB-32ACB4CFCC89}" destId="{7C613EEA-9DB3-4E78-8C5B-48697DC4C434}" srcOrd="0" destOrd="0" presId="urn:microsoft.com/office/officeart/2008/layout/LinedList"/>
    <dgm:cxn modelId="{81701C9A-E27E-4968-8CA9-0472CC098883}" srcId="{14103D4B-DE71-4027-BDEB-32ACB4CFCC89}" destId="{EBA91006-175A-4487-9006-EC5BE92A6D41}" srcOrd="3" destOrd="0" parTransId="{D5CDA30E-6986-4879-AEF6-8F96CF6C10C8}" sibTransId="{BECC1D5B-67B5-4C6A-96E2-AF67EB35E8A1}"/>
    <dgm:cxn modelId="{65F9E89F-E25F-415F-BF9F-48F229F0450E}" srcId="{14103D4B-DE71-4027-BDEB-32ACB4CFCC89}" destId="{8571F9D7-2FF6-4E86-8EED-EB58BE1B1F1C}" srcOrd="4" destOrd="0" parTransId="{A7CE9665-3E0F-4884-979B-B53FF8C54176}" sibTransId="{40F793B4-D0DF-4388-BCD2-D00717EA7CD4}"/>
    <dgm:cxn modelId="{692863A9-265A-4442-A398-0BB50D7C4FB9}" type="presOf" srcId="{EBA91006-175A-4487-9006-EC5BE92A6D41}" destId="{AA9D095D-894B-4784-99C3-9C53FF4B1FF1}" srcOrd="0" destOrd="0" presId="urn:microsoft.com/office/officeart/2008/layout/LinedList"/>
    <dgm:cxn modelId="{80E5ABBB-46C3-4E78-B69C-079FD2CFA4BA}" srcId="{14103D4B-DE71-4027-BDEB-32ACB4CFCC89}" destId="{5BA51028-F9B0-44F9-A6B5-5A2D9E6A6398}" srcOrd="2" destOrd="0" parTransId="{E6E0E95A-ABE9-4977-90F7-2E0FEA262C85}" sibTransId="{1FEEB319-21CA-42B4-BD3F-87A73B1EFA78}"/>
    <dgm:cxn modelId="{CD1A79F3-4CC3-4A63-B2CC-867D3FF3D2A1}" type="presOf" srcId="{8571F9D7-2FF6-4E86-8EED-EB58BE1B1F1C}" destId="{AA4C80CA-E042-4460-8A8A-AE7D94E08D51}" srcOrd="0" destOrd="0" presId="urn:microsoft.com/office/officeart/2008/layout/LinedList"/>
    <dgm:cxn modelId="{78AE66FA-ED32-4CF4-840A-DD22F78038F3}" type="presParOf" srcId="{7C613EEA-9DB3-4E78-8C5B-48697DC4C434}" destId="{F79B83D2-5883-41A6-A644-5412EB9C86FC}" srcOrd="0" destOrd="0" presId="urn:microsoft.com/office/officeart/2008/layout/LinedList"/>
    <dgm:cxn modelId="{FE759F00-D572-402A-8FC1-ECFB9FB54CAA}" type="presParOf" srcId="{7C613EEA-9DB3-4E78-8C5B-48697DC4C434}" destId="{4F06D785-34F5-41FE-853E-29A46E07FB3B}" srcOrd="1" destOrd="0" presId="urn:microsoft.com/office/officeart/2008/layout/LinedList"/>
    <dgm:cxn modelId="{A1591AB0-7A49-4DC1-9FE4-B981FE9FD70A}" type="presParOf" srcId="{4F06D785-34F5-41FE-853E-29A46E07FB3B}" destId="{3AEF59D5-E339-46BA-8B1D-9CD63BB306F0}" srcOrd="0" destOrd="0" presId="urn:microsoft.com/office/officeart/2008/layout/LinedList"/>
    <dgm:cxn modelId="{49C57AFE-FCAA-4A51-8439-6F4FE151C17B}" type="presParOf" srcId="{4F06D785-34F5-41FE-853E-29A46E07FB3B}" destId="{29A9A32E-FFF0-4091-A17D-82E316E3BDFB}" srcOrd="1" destOrd="0" presId="urn:microsoft.com/office/officeart/2008/layout/LinedList"/>
    <dgm:cxn modelId="{0772E0CE-CF4B-45A1-B5C2-6C88E024302F}" type="presParOf" srcId="{7C613EEA-9DB3-4E78-8C5B-48697DC4C434}" destId="{FEB75504-F114-4960-AF91-8741BF001B67}" srcOrd="2" destOrd="0" presId="urn:microsoft.com/office/officeart/2008/layout/LinedList"/>
    <dgm:cxn modelId="{893600D3-58A6-4542-BB28-630A13E45620}" type="presParOf" srcId="{7C613EEA-9DB3-4E78-8C5B-48697DC4C434}" destId="{CA7210E8-010C-466A-9987-730E8BEA4D55}" srcOrd="3" destOrd="0" presId="urn:microsoft.com/office/officeart/2008/layout/LinedList"/>
    <dgm:cxn modelId="{4E5C90D8-E50E-487A-917D-1FB56EBFD609}" type="presParOf" srcId="{CA7210E8-010C-466A-9987-730E8BEA4D55}" destId="{20981F7F-5EE6-4A78-8B5E-0949947C598F}" srcOrd="0" destOrd="0" presId="urn:microsoft.com/office/officeart/2008/layout/LinedList"/>
    <dgm:cxn modelId="{AE9BF27D-B608-47FB-860F-95D45CA952A4}" type="presParOf" srcId="{CA7210E8-010C-466A-9987-730E8BEA4D55}" destId="{88BA6CE4-79E7-466A-B38E-5C2EEED4EC38}" srcOrd="1" destOrd="0" presId="urn:microsoft.com/office/officeart/2008/layout/LinedList"/>
    <dgm:cxn modelId="{8E9B8C31-4A1A-4CE2-9BAF-16455EBF90D0}" type="presParOf" srcId="{7C613EEA-9DB3-4E78-8C5B-48697DC4C434}" destId="{C32DAE9D-22F5-44AE-8409-9BED67438F3E}" srcOrd="4" destOrd="0" presId="urn:microsoft.com/office/officeart/2008/layout/LinedList"/>
    <dgm:cxn modelId="{66144F0F-61F0-43BA-A22A-56F26CD28D51}" type="presParOf" srcId="{7C613EEA-9DB3-4E78-8C5B-48697DC4C434}" destId="{D4033F71-6EF6-4DED-954D-65C6C156921C}" srcOrd="5" destOrd="0" presId="urn:microsoft.com/office/officeart/2008/layout/LinedList"/>
    <dgm:cxn modelId="{C7650A83-DE2D-4B05-9E52-EDBEF98C9FF4}" type="presParOf" srcId="{D4033F71-6EF6-4DED-954D-65C6C156921C}" destId="{9948B1E2-1831-44B4-9B95-6FC80BE4AABF}" srcOrd="0" destOrd="0" presId="urn:microsoft.com/office/officeart/2008/layout/LinedList"/>
    <dgm:cxn modelId="{E7B32FF5-A2BC-44B7-A0C9-0D573B8A2829}" type="presParOf" srcId="{D4033F71-6EF6-4DED-954D-65C6C156921C}" destId="{6DEB303E-94F0-44A5-B9FF-03D509AF0A3E}" srcOrd="1" destOrd="0" presId="urn:microsoft.com/office/officeart/2008/layout/LinedList"/>
    <dgm:cxn modelId="{4BE13385-2D20-4336-8881-20E6408F0CFE}" type="presParOf" srcId="{7C613EEA-9DB3-4E78-8C5B-48697DC4C434}" destId="{21A67534-FDAC-4F68-8750-9C75BA0F2609}" srcOrd="6" destOrd="0" presId="urn:microsoft.com/office/officeart/2008/layout/LinedList"/>
    <dgm:cxn modelId="{5F7F2F68-9535-41A9-AD20-2D528CF74AFF}" type="presParOf" srcId="{7C613EEA-9DB3-4E78-8C5B-48697DC4C434}" destId="{B741F73B-A851-49B9-A996-CAB308D44E67}" srcOrd="7" destOrd="0" presId="urn:microsoft.com/office/officeart/2008/layout/LinedList"/>
    <dgm:cxn modelId="{0E6CDF09-45DC-4896-922A-5B9AFD22EA48}" type="presParOf" srcId="{B741F73B-A851-49B9-A996-CAB308D44E67}" destId="{AA9D095D-894B-4784-99C3-9C53FF4B1FF1}" srcOrd="0" destOrd="0" presId="urn:microsoft.com/office/officeart/2008/layout/LinedList"/>
    <dgm:cxn modelId="{BC838BBD-6341-4726-8829-C55324A82637}" type="presParOf" srcId="{B741F73B-A851-49B9-A996-CAB308D44E67}" destId="{D0518765-8BF1-43EF-B47E-8ABB3C7050C9}" srcOrd="1" destOrd="0" presId="urn:microsoft.com/office/officeart/2008/layout/LinedList"/>
    <dgm:cxn modelId="{F7785DAF-B1E7-44DB-A095-10C0CF4D3BC2}" type="presParOf" srcId="{7C613EEA-9DB3-4E78-8C5B-48697DC4C434}" destId="{4D1C55F9-0E98-41EE-88C9-144A48C67CA0}" srcOrd="8" destOrd="0" presId="urn:microsoft.com/office/officeart/2008/layout/LinedList"/>
    <dgm:cxn modelId="{C3CD9170-2F95-4DB6-83A2-3FBA27D05DAB}" type="presParOf" srcId="{7C613EEA-9DB3-4E78-8C5B-48697DC4C434}" destId="{AEEE911B-F488-47FA-93D6-9CFB886052C7}" srcOrd="9" destOrd="0" presId="urn:microsoft.com/office/officeart/2008/layout/LinedList"/>
    <dgm:cxn modelId="{2CEF5352-393A-40AA-9250-286BFA36E413}" type="presParOf" srcId="{AEEE911B-F488-47FA-93D6-9CFB886052C7}" destId="{AA4C80CA-E042-4460-8A8A-AE7D94E08D51}" srcOrd="0" destOrd="0" presId="urn:microsoft.com/office/officeart/2008/layout/LinedList"/>
    <dgm:cxn modelId="{B7F77D63-715C-4CEA-985D-686FE508D1F0}" type="presParOf" srcId="{AEEE911B-F488-47FA-93D6-9CFB886052C7}" destId="{2E77F788-E7E6-4A24-8136-61D6073A6049}" srcOrd="1" destOrd="0" presId="urn:microsoft.com/office/officeart/2008/layout/LinedList"/>
    <dgm:cxn modelId="{C3B420C6-8341-496B-94A2-F82236A1FB35}" type="presParOf" srcId="{7C613EEA-9DB3-4E78-8C5B-48697DC4C434}" destId="{85A99CD8-0607-4A15-9428-C60521C8A7AF}" srcOrd="10" destOrd="0" presId="urn:microsoft.com/office/officeart/2008/layout/LinedList"/>
    <dgm:cxn modelId="{11870FB8-AADC-4A67-9110-7FC8998C86C6}" type="presParOf" srcId="{7C613EEA-9DB3-4E78-8C5B-48697DC4C434}" destId="{CA9A6D38-0009-44FB-A492-9D8FCDA7E021}" srcOrd="11" destOrd="0" presId="urn:microsoft.com/office/officeart/2008/layout/LinedList"/>
    <dgm:cxn modelId="{FC07B15B-2A25-4812-A72D-29E52AC244F8}" type="presParOf" srcId="{CA9A6D38-0009-44FB-A492-9D8FCDA7E021}" destId="{EEABEEA9-6E80-465A-AB97-7EDD87EF5244}" srcOrd="0" destOrd="0" presId="urn:microsoft.com/office/officeart/2008/layout/LinedList"/>
    <dgm:cxn modelId="{167BF7A4-82E7-4F15-9788-8D5DDA055D00}" type="presParOf" srcId="{CA9A6D38-0009-44FB-A492-9D8FCDA7E021}" destId="{793F88E6-34CF-494F-AF96-56E1AE7492D0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42522FB0-6EA2-4092-BE53-1F191AE602F8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5E00939-BEBB-4911-AAE1-1394ED3123E9}">
      <dgm:prSet custT="1"/>
      <dgm:spPr>
        <a:blipFill>
          <a:blip xmlns:r="http://schemas.openxmlformats.org/officeDocument/2006/relationships" r:embed="rId1"/>
          <a:stretch>
            <a:fillRect l="-1375" t="-290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91968953-375A-4E19-9281-478BE18C275C}" type="parTrans" cxnId="{E4398B51-5068-41C6-BDCC-48AC8E90C92E}">
      <dgm:prSet/>
      <dgm:spPr/>
      <dgm:t>
        <a:bodyPr/>
        <a:lstStyle/>
        <a:p>
          <a:endParaRPr lang="en-US" sz="2400"/>
        </a:p>
      </dgm:t>
    </dgm:pt>
    <dgm:pt modelId="{86D8A51B-6AA8-4BEB-AEF9-8D4DC28877AB}" type="sibTrans" cxnId="{E4398B51-5068-41C6-BDCC-48AC8E90C92E}">
      <dgm:prSet/>
      <dgm:spPr/>
      <dgm:t>
        <a:bodyPr/>
        <a:lstStyle/>
        <a:p>
          <a:endParaRPr lang="en-US" sz="2400"/>
        </a:p>
      </dgm:t>
    </dgm:pt>
    <dgm:pt modelId="{DFD73A19-BB27-43D0-A532-C4BAE39123D4}">
      <dgm:prSet custT="1"/>
      <dgm:spPr>
        <a:blipFill>
          <a:blip xmlns:r="http://schemas.openxmlformats.org/officeDocument/2006/relationships" r:embed="rId2"/>
          <a:stretch>
            <a:fillRect l="-1375" t="-290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A2F3D726-0B33-4B2A-89B8-8160F82AC151}" type="parTrans" cxnId="{19232C9D-41B8-4414-8F83-0196C8BFD6EF}">
      <dgm:prSet/>
      <dgm:spPr/>
      <dgm:t>
        <a:bodyPr/>
        <a:lstStyle/>
        <a:p>
          <a:endParaRPr lang="en-US" sz="2400"/>
        </a:p>
      </dgm:t>
    </dgm:pt>
    <dgm:pt modelId="{60B22824-48FA-49B0-BB4E-00B88C1028CA}" type="sibTrans" cxnId="{19232C9D-41B8-4414-8F83-0196C8BFD6EF}">
      <dgm:prSet/>
      <dgm:spPr/>
      <dgm:t>
        <a:bodyPr/>
        <a:lstStyle/>
        <a:p>
          <a:endParaRPr lang="en-US" sz="2400"/>
        </a:p>
      </dgm:t>
    </dgm:pt>
    <dgm:pt modelId="{CA2A233A-307F-4893-BA3A-5BEA2343D71A}">
      <dgm:prSet custT="1"/>
      <dgm:spPr>
        <a:blipFill>
          <a:blip xmlns:r="http://schemas.openxmlformats.org/officeDocument/2006/relationships" r:embed="rId3"/>
          <a:stretch>
            <a:fillRect l="-1375" t="-2924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5FB29E4D-101F-4B0D-8133-FF52B20C19C5}" type="parTrans" cxnId="{B0791B67-E743-4312-A69D-DF62234F8CBD}">
      <dgm:prSet/>
      <dgm:spPr/>
      <dgm:t>
        <a:bodyPr/>
        <a:lstStyle/>
        <a:p>
          <a:endParaRPr lang="en-US" sz="2400"/>
        </a:p>
      </dgm:t>
    </dgm:pt>
    <dgm:pt modelId="{EE99637D-4994-4553-B754-FBB4B7143409}" type="sibTrans" cxnId="{B0791B67-E743-4312-A69D-DF62234F8CBD}">
      <dgm:prSet/>
      <dgm:spPr/>
      <dgm:t>
        <a:bodyPr/>
        <a:lstStyle/>
        <a:p>
          <a:endParaRPr lang="en-US" sz="2400"/>
        </a:p>
      </dgm:t>
    </dgm:pt>
    <dgm:pt modelId="{82EE3A64-1BE6-443E-B422-BD2207389EA5}">
      <dgm:prSet custT="1"/>
      <dgm:spPr/>
      <dgm:t>
        <a:bodyPr/>
        <a:lstStyle/>
        <a:p>
          <a:endParaRPr lang="en-US" sz="2400" dirty="0"/>
        </a:p>
      </dgm:t>
    </dgm:pt>
    <dgm:pt modelId="{E3C1EDEB-9B5B-4AC6-830E-CB89216C02CF}" type="parTrans" cxnId="{9E36AC08-8B1D-462C-A33D-343D5242881E}">
      <dgm:prSet/>
      <dgm:spPr/>
      <dgm:t>
        <a:bodyPr/>
        <a:lstStyle/>
        <a:p>
          <a:endParaRPr lang="en-US" sz="2400"/>
        </a:p>
      </dgm:t>
    </dgm:pt>
    <dgm:pt modelId="{593954CC-23E9-48BE-A7B9-FDE1FBEEABF7}" type="sibTrans" cxnId="{9E36AC08-8B1D-462C-A33D-343D5242881E}">
      <dgm:prSet/>
      <dgm:spPr/>
      <dgm:t>
        <a:bodyPr/>
        <a:lstStyle/>
        <a:p>
          <a:endParaRPr lang="en-US" sz="2400"/>
        </a:p>
      </dgm:t>
    </dgm:pt>
    <dgm:pt modelId="{F4A05B2F-BB27-4F5A-B634-C5C8EF3643ED}" type="pres">
      <dgm:prSet presAssocID="{42522FB0-6EA2-4092-BE53-1F191AE602F8}" presName="vert0" presStyleCnt="0">
        <dgm:presLayoutVars>
          <dgm:dir/>
          <dgm:animOne val="branch"/>
          <dgm:animLvl val="lvl"/>
        </dgm:presLayoutVars>
      </dgm:prSet>
      <dgm:spPr/>
    </dgm:pt>
    <dgm:pt modelId="{58088AEF-F2E3-4EA1-B668-48EEA0403C2D}" type="pres">
      <dgm:prSet presAssocID="{E5E00939-BEBB-4911-AAE1-1394ED3123E9}" presName="thickLine" presStyleLbl="alignNode1" presStyleIdx="0" presStyleCnt="4"/>
      <dgm:spPr/>
    </dgm:pt>
    <dgm:pt modelId="{D8AA3190-8936-49B8-B426-1178BBA16BB3}" type="pres">
      <dgm:prSet presAssocID="{E5E00939-BEBB-4911-AAE1-1394ED3123E9}" presName="horz1" presStyleCnt="0"/>
      <dgm:spPr/>
    </dgm:pt>
    <dgm:pt modelId="{DA82EC36-4A5C-4AB7-87EC-9993ADFA9D71}" type="pres">
      <dgm:prSet presAssocID="{E5E00939-BEBB-4911-AAE1-1394ED3123E9}" presName="tx1" presStyleLbl="revTx" presStyleIdx="0" presStyleCnt="4"/>
      <dgm:spPr/>
    </dgm:pt>
    <dgm:pt modelId="{BFDCB741-24C4-4FF8-A43C-A4D95A86BB08}" type="pres">
      <dgm:prSet presAssocID="{E5E00939-BEBB-4911-AAE1-1394ED3123E9}" presName="vert1" presStyleCnt="0"/>
      <dgm:spPr/>
    </dgm:pt>
    <dgm:pt modelId="{7A1F3732-D8E1-489C-AFBC-66286B0443AE}" type="pres">
      <dgm:prSet presAssocID="{DFD73A19-BB27-43D0-A532-C4BAE39123D4}" presName="thickLine" presStyleLbl="alignNode1" presStyleIdx="1" presStyleCnt="4"/>
      <dgm:spPr/>
    </dgm:pt>
    <dgm:pt modelId="{6DA2F358-31D7-4F5D-9561-D70CF693F80B}" type="pres">
      <dgm:prSet presAssocID="{DFD73A19-BB27-43D0-A532-C4BAE39123D4}" presName="horz1" presStyleCnt="0"/>
      <dgm:spPr/>
    </dgm:pt>
    <dgm:pt modelId="{F986EEBB-7A71-4679-B73C-BDEBF787CC47}" type="pres">
      <dgm:prSet presAssocID="{DFD73A19-BB27-43D0-A532-C4BAE39123D4}" presName="tx1" presStyleLbl="revTx" presStyleIdx="1" presStyleCnt="4"/>
      <dgm:spPr/>
    </dgm:pt>
    <dgm:pt modelId="{7A348DDB-8826-4603-809A-7A48A79CFC82}" type="pres">
      <dgm:prSet presAssocID="{DFD73A19-BB27-43D0-A532-C4BAE39123D4}" presName="vert1" presStyleCnt="0"/>
      <dgm:spPr/>
    </dgm:pt>
    <dgm:pt modelId="{774A00E0-92C9-4A91-AFAD-D00CD662F18E}" type="pres">
      <dgm:prSet presAssocID="{CA2A233A-307F-4893-BA3A-5BEA2343D71A}" presName="thickLine" presStyleLbl="alignNode1" presStyleIdx="2" presStyleCnt="4"/>
      <dgm:spPr/>
    </dgm:pt>
    <dgm:pt modelId="{BE578DFF-B215-4E54-9533-6ADF90505916}" type="pres">
      <dgm:prSet presAssocID="{CA2A233A-307F-4893-BA3A-5BEA2343D71A}" presName="horz1" presStyleCnt="0"/>
      <dgm:spPr/>
    </dgm:pt>
    <dgm:pt modelId="{F54EF7F6-A0B3-417C-98A0-F2027393744E}" type="pres">
      <dgm:prSet presAssocID="{CA2A233A-307F-4893-BA3A-5BEA2343D71A}" presName="tx1" presStyleLbl="revTx" presStyleIdx="2" presStyleCnt="4"/>
      <dgm:spPr/>
    </dgm:pt>
    <dgm:pt modelId="{08010CF5-CC58-4D22-95C7-D2FA68485B27}" type="pres">
      <dgm:prSet presAssocID="{CA2A233A-307F-4893-BA3A-5BEA2343D71A}" presName="vert1" presStyleCnt="0"/>
      <dgm:spPr/>
    </dgm:pt>
    <dgm:pt modelId="{A0567541-5CCC-436A-8A4D-50885DBBB609}" type="pres">
      <dgm:prSet presAssocID="{82EE3A64-1BE6-443E-B422-BD2207389EA5}" presName="thickLine" presStyleLbl="alignNode1" presStyleIdx="3" presStyleCnt="4"/>
      <dgm:spPr/>
    </dgm:pt>
    <dgm:pt modelId="{AC5DFFF6-90DE-47BB-9203-9BD61BADEE4B}" type="pres">
      <dgm:prSet presAssocID="{82EE3A64-1BE6-443E-B422-BD2207389EA5}" presName="horz1" presStyleCnt="0"/>
      <dgm:spPr/>
    </dgm:pt>
    <dgm:pt modelId="{6A5DF3B9-81DD-4664-B5C4-6CA1F4249A29}" type="pres">
      <dgm:prSet presAssocID="{82EE3A64-1BE6-443E-B422-BD2207389EA5}" presName="tx1" presStyleLbl="revTx" presStyleIdx="3" presStyleCnt="4"/>
      <dgm:spPr/>
    </dgm:pt>
    <dgm:pt modelId="{8571442F-D186-4679-AD13-9EA1D6DF23F9}" type="pres">
      <dgm:prSet presAssocID="{82EE3A64-1BE6-443E-B422-BD2207389EA5}" presName="vert1" presStyleCnt="0"/>
      <dgm:spPr/>
    </dgm:pt>
  </dgm:ptLst>
  <dgm:cxnLst>
    <dgm:cxn modelId="{9E36AC08-8B1D-462C-A33D-343D5242881E}" srcId="{42522FB0-6EA2-4092-BE53-1F191AE602F8}" destId="{82EE3A64-1BE6-443E-B422-BD2207389EA5}" srcOrd="3" destOrd="0" parTransId="{E3C1EDEB-9B5B-4AC6-830E-CB89216C02CF}" sibTransId="{593954CC-23E9-48BE-A7B9-FDE1FBEEABF7}"/>
    <dgm:cxn modelId="{B0791B67-E743-4312-A69D-DF62234F8CBD}" srcId="{42522FB0-6EA2-4092-BE53-1F191AE602F8}" destId="{CA2A233A-307F-4893-BA3A-5BEA2343D71A}" srcOrd="2" destOrd="0" parTransId="{5FB29E4D-101F-4B0D-8133-FF52B20C19C5}" sibTransId="{EE99637D-4994-4553-B754-FBB4B7143409}"/>
    <dgm:cxn modelId="{E4398B51-5068-41C6-BDCC-48AC8E90C92E}" srcId="{42522FB0-6EA2-4092-BE53-1F191AE602F8}" destId="{E5E00939-BEBB-4911-AAE1-1394ED3123E9}" srcOrd="0" destOrd="0" parTransId="{91968953-375A-4E19-9281-478BE18C275C}" sibTransId="{86D8A51B-6AA8-4BEB-AEF9-8D4DC28877AB}"/>
    <dgm:cxn modelId="{428F9C84-35EE-4263-B75F-CBB0AA516C16}" type="presOf" srcId="{DFD73A19-BB27-43D0-A532-C4BAE39123D4}" destId="{F986EEBB-7A71-4679-B73C-BDEBF787CC47}" srcOrd="0" destOrd="0" presId="urn:microsoft.com/office/officeart/2008/layout/LinedList"/>
    <dgm:cxn modelId="{19232C9D-41B8-4414-8F83-0196C8BFD6EF}" srcId="{42522FB0-6EA2-4092-BE53-1F191AE602F8}" destId="{DFD73A19-BB27-43D0-A532-C4BAE39123D4}" srcOrd="1" destOrd="0" parTransId="{A2F3D726-0B33-4B2A-89B8-8160F82AC151}" sibTransId="{60B22824-48FA-49B0-BB4E-00B88C1028CA}"/>
    <dgm:cxn modelId="{2E52DAAE-1B22-4D1A-8EF1-94B33EDE0237}" type="presOf" srcId="{CA2A233A-307F-4893-BA3A-5BEA2343D71A}" destId="{F54EF7F6-A0B3-417C-98A0-F2027393744E}" srcOrd="0" destOrd="0" presId="urn:microsoft.com/office/officeart/2008/layout/LinedList"/>
    <dgm:cxn modelId="{4ABA97C4-0F51-40BC-A589-C7B95D8D4425}" type="presOf" srcId="{E5E00939-BEBB-4911-AAE1-1394ED3123E9}" destId="{DA82EC36-4A5C-4AB7-87EC-9993ADFA9D71}" srcOrd="0" destOrd="0" presId="urn:microsoft.com/office/officeart/2008/layout/LinedList"/>
    <dgm:cxn modelId="{06D584D7-B529-4900-8908-9AC22350B40D}" type="presOf" srcId="{82EE3A64-1BE6-443E-B422-BD2207389EA5}" destId="{6A5DF3B9-81DD-4664-B5C4-6CA1F4249A29}" srcOrd="0" destOrd="0" presId="urn:microsoft.com/office/officeart/2008/layout/LinedList"/>
    <dgm:cxn modelId="{E5E446E8-7B25-473F-89B9-9A9A273ADE31}" type="presOf" srcId="{42522FB0-6EA2-4092-BE53-1F191AE602F8}" destId="{F4A05B2F-BB27-4F5A-B634-C5C8EF3643ED}" srcOrd="0" destOrd="0" presId="urn:microsoft.com/office/officeart/2008/layout/LinedList"/>
    <dgm:cxn modelId="{98FBC524-4B48-4B8B-9407-CBA5051D41F5}" type="presParOf" srcId="{F4A05B2F-BB27-4F5A-B634-C5C8EF3643ED}" destId="{58088AEF-F2E3-4EA1-B668-48EEA0403C2D}" srcOrd="0" destOrd="0" presId="urn:microsoft.com/office/officeart/2008/layout/LinedList"/>
    <dgm:cxn modelId="{323380EA-9CA2-4865-9E9F-43D6C05690FC}" type="presParOf" srcId="{F4A05B2F-BB27-4F5A-B634-C5C8EF3643ED}" destId="{D8AA3190-8936-49B8-B426-1178BBA16BB3}" srcOrd="1" destOrd="0" presId="urn:microsoft.com/office/officeart/2008/layout/LinedList"/>
    <dgm:cxn modelId="{A70C910C-3CF4-4236-88B0-DCF85EB21F30}" type="presParOf" srcId="{D8AA3190-8936-49B8-B426-1178BBA16BB3}" destId="{DA82EC36-4A5C-4AB7-87EC-9993ADFA9D71}" srcOrd="0" destOrd="0" presId="urn:microsoft.com/office/officeart/2008/layout/LinedList"/>
    <dgm:cxn modelId="{21A66F66-87B3-4221-8947-36258CB1748F}" type="presParOf" srcId="{D8AA3190-8936-49B8-B426-1178BBA16BB3}" destId="{BFDCB741-24C4-4FF8-A43C-A4D95A86BB08}" srcOrd="1" destOrd="0" presId="urn:microsoft.com/office/officeart/2008/layout/LinedList"/>
    <dgm:cxn modelId="{5D40F6D8-90AE-440F-B1D2-71265E47EAC8}" type="presParOf" srcId="{F4A05B2F-BB27-4F5A-B634-C5C8EF3643ED}" destId="{7A1F3732-D8E1-489C-AFBC-66286B0443AE}" srcOrd="2" destOrd="0" presId="urn:microsoft.com/office/officeart/2008/layout/LinedList"/>
    <dgm:cxn modelId="{D7E172C1-BD46-4EA3-AB1F-C5DF5009F8E0}" type="presParOf" srcId="{F4A05B2F-BB27-4F5A-B634-C5C8EF3643ED}" destId="{6DA2F358-31D7-4F5D-9561-D70CF693F80B}" srcOrd="3" destOrd="0" presId="urn:microsoft.com/office/officeart/2008/layout/LinedList"/>
    <dgm:cxn modelId="{6C65B29E-9793-47EB-8CF8-7566028CAF35}" type="presParOf" srcId="{6DA2F358-31D7-4F5D-9561-D70CF693F80B}" destId="{F986EEBB-7A71-4679-B73C-BDEBF787CC47}" srcOrd="0" destOrd="0" presId="urn:microsoft.com/office/officeart/2008/layout/LinedList"/>
    <dgm:cxn modelId="{02EF84AF-310D-47D2-8080-B9E7DF7270D2}" type="presParOf" srcId="{6DA2F358-31D7-4F5D-9561-D70CF693F80B}" destId="{7A348DDB-8826-4603-809A-7A48A79CFC82}" srcOrd="1" destOrd="0" presId="urn:microsoft.com/office/officeart/2008/layout/LinedList"/>
    <dgm:cxn modelId="{0302374A-5E19-417B-8F7B-9828592C7821}" type="presParOf" srcId="{F4A05B2F-BB27-4F5A-B634-C5C8EF3643ED}" destId="{774A00E0-92C9-4A91-AFAD-D00CD662F18E}" srcOrd="4" destOrd="0" presId="urn:microsoft.com/office/officeart/2008/layout/LinedList"/>
    <dgm:cxn modelId="{0939892F-2D9F-40BB-91CE-82773FB9C8C6}" type="presParOf" srcId="{F4A05B2F-BB27-4F5A-B634-C5C8EF3643ED}" destId="{BE578DFF-B215-4E54-9533-6ADF90505916}" srcOrd="5" destOrd="0" presId="urn:microsoft.com/office/officeart/2008/layout/LinedList"/>
    <dgm:cxn modelId="{3857A591-4D2E-40A4-9926-2510F53F18FD}" type="presParOf" srcId="{BE578DFF-B215-4E54-9533-6ADF90505916}" destId="{F54EF7F6-A0B3-417C-98A0-F2027393744E}" srcOrd="0" destOrd="0" presId="urn:microsoft.com/office/officeart/2008/layout/LinedList"/>
    <dgm:cxn modelId="{2B58D77C-3019-40F8-AE14-7BDB59C63D22}" type="presParOf" srcId="{BE578DFF-B215-4E54-9533-6ADF90505916}" destId="{08010CF5-CC58-4D22-95C7-D2FA68485B27}" srcOrd="1" destOrd="0" presId="urn:microsoft.com/office/officeart/2008/layout/LinedList"/>
    <dgm:cxn modelId="{B287E7CF-8094-45E4-87B8-1ED0C5B55A0D}" type="presParOf" srcId="{F4A05B2F-BB27-4F5A-B634-C5C8EF3643ED}" destId="{A0567541-5CCC-436A-8A4D-50885DBBB609}" srcOrd="6" destOrd="0" presId="urn:microsoft.com/office/officeart/2008/layout/LinedList"/>
    <dgm:cxn modelId="{65519BA0-A4EB-49D8-8523-9291B5AB4E5D}" type="presParOf" srcId="{F4A05B2F-BB27-4F5A-B634-C5C8EF3643ED}" destId="{AC5DFFF6-90DE-47BB-9203-9BD61BADEE4B}" srcOrd="7" destOrd="0" presId="urn:microsoft.com/office/officeart/2008/layout/LinedList"/>
    <dgm:cxn modelId="{07B09FD2-45A3-4EC2-BFC9-683AC178A4E3}" type="presParOf" srcId="{AC5DFFF6-90DE-47BB-9203-9BD61BADEE4B}" destId="{6A5DF3B9-81DD-4664-B5C4-6CA1F4249A29}" srcOrd="0" destOrd="0" presId="urn:microsoft.com/office/officeart/2008/layout/LinedList"/>
    <dgm:cxn modelId="{5C1C1A6B-84F1-4778-A741-5CC0A144B05E}" type="presParOf" srcId="{AC5DFFF6-90DE-47BB-9203-9BD61BADEE4B}" destId="{8571442F-D186-4679-AD13-9EA1D6DF23F9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BED90CCD-07A4-4ADF-BF35-7634912B4EA4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37717FF-1114-46B8-B619-B2D64434F19C}">
      <dgm:prSet/>
      <dgm:spPr/>
      <dgm:t>
        <a:bodyPr/>
        <a:lstStyle/>
        <a:p>
          <a:r>
            <a:rPr lang="en-US" dirty="0"/>
            <a:t>Direction : Opposite to sign of gradient</a:t>
          </a:r>
        </a:p>
      </dgm:t>
    </dgm:pt>
    <dgm:pt modelId="{25D1E79D-C917-4AF5-B9A8-930B2108B8A7}" type="parTrans" cxnId="{4A0705AD-65E5-4F57-B025-85EE7124DAEA}">
      <dgm:prSet/>
      <dgm:spPr/>
      <dgm:t>
        <a:bodyPr/>
        <a:lstStyle/>
        <a:p>
          <a:endParaRPr lang="en-US"/>
        </a:p>
      </dgm:t>
    </dgm:pt>
    <dgm:pt modelId="{18937D24-8186-42F9-9FB6-59D65D1DA248}" type="sibTrans" cxnId="{4A0705AD-65E5-4F57-B025-85EE7124DAEA}">
      <dgm:prSet/>
      <dgm:spPr/>
      <dgm:t>
        <a:bodyPr/>
        <a:lstStyle/>
        <a:p>
          <a:endParaRPr lang="en-US"/>
        </a:p>
      </dgm:t>
    </dgm:pt>
    <dgm:pt modelId="{39415F41-B5F9-4331-89EE-BCCDA68331EB}">
      <dgm:prSet/>
      <dgm:spPr/>
      <dgm:t>
        <a:bodyPr/>
        <a:lstStyle/>
        <a:p>
          <a:r>
            <a:rPr lang="en-US" dirty="0"/>
            <a:t>Magnitude : Proportional to gradient</a:t>
          </a:r>
        </a:p>
      </dgm:t>
    </dgm:pt>
    <dgm:pt modelId="{CDC0325B-20D4-468E-A7C6-EEE665822EC2}" type="parTrans" cxnId="{15BB2C90-B2BF-4133-8D2E-06236CB3C6BB}">
      <dgm:prSet/>
      <dgm:spPr/>
      <dgm:t>
        <a:bodyPr/>
        <a:lstStyle/>
        <a:p>
          <a:endParaRPr lang="en-US"/>
        </a:p>
      </dgm:t>
    </dgm:pt>
    <dgm:pt modelId="{A980994C-1F31-4700-8BFA-E600CABE2AFB}" type="sibTrans" cxnId="{15BB2C90-B2BF-4133-8D2E-06236CB3C6BB}">
      <dgm:prSet/>
      <dgm:spPr/>
      <dgm:t>
        <a:bodyPr/>
        <a:lstStyle/>
        <a:p>
          <a:endParaRPr lang="en-US"/>
        </a:p>
      </dgm:t>
    </dgm:pt>
    <dgm:pt modelId="{004F60C1-2CA4-4BF4-B58D-8B06F0F6B81C}">
      <dgm:prSet/>
      <dgm:spPr/>
      <dgm:t>
        <a:bodyPr/>
        <a:lstStyle/>
        <a:p>
          <a:r>
            <a:rPr lang="en-US" dirty="0"/>
            <a:t>Learning rate : Use the learning rate to control the magnitude</a:t>
          </a:r>
        </a:p>
      </dgm:t>
    </dgm:pt>
    <dgm:pt modelId="{5B96AAFB-41FE-4ED4-8701-1D08BE772164}" type="parTrans" cxnId="{4E1780C7-F3F4-4F91-AD69-5DF3BEF6292D}">
      <dgm:prSet/>
      <dgm:spPr/>
      <dgm:t>
        <a:bodyPr/>
        <a:lstStyle/>
        <a:p>
          <a:endParaRPr lang="en-US"/>
        </a:p>
      </dgm:t>
    </dgm:pt>
    <dgm:pt modelId="{F37D773B-9EA7-424E-8E36-D56F8CEAD284}" type="sibTrans" cxnId="{4E1780C7-F3F4-4F91-AD69-5DF3BEF6292D}">
      <dgm:prSet/>
      <dgm:spPr/>
      <dgm:t>
        <a:bodyPr/>
        <a:lstStyle/>
        <a:p>
          <a:endParaRPr lang="en-US"/>
        </a:p>
      </dgm:t>
    </dgm:pt>
    <dgm:pt modelId="{7BED91DA-2805-4989-AACC-AAD4385DA390}">
      <dgm:prSet/>
      <dgm:spPr>
        <a:blipFill>
          <a:blip xmlns:r="http://schemas.openxmlformats.org/officeDocument/2006/relationships" r:embed="rId1"/>
          <a:stretch>
            <a:fillRect l="-38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449A12F4-4F66-4A5A-9ECB-A6111A3652A1}" type="parTrans" cxnId="{E62FB5F8-86EA-4040-A9DA-A2855064551A}">
      <dgm:prSet/>
      <dgm:spPr/>
      <dgm:t>
        <a:bodyPr/>
        <a:lstStyle/>
        <a:p>
          <a:endParaRPr lang="en-US"/>
        </a:p>
      </dgm:t>
    </dgm:pt>
    <dgm:pt modelId="{37EDF9D9-907D-4D61-8B36-4F87223042D7}" type="sibTrans" cxnId="{E62FB5F8-86EA-4040-A9DA-A2855064551A}">
      <dgm:prSet/>
      <dgm:spPr/>
      <dgm:t>
        <a:bodyPr/>
        <a:lstStyle/>
        <a:p>
          <a:endParaRPr lang="en-US"/>
        </a:p>
      </dgm:t>
    </dgm:pt>
    <dgm:pt modelId="{0A655F32-E444-416D-8BF8-FDF7B6462BC9}">
      <dgm:prSet/>
      <dgm:spPr/>
      <dgm:t>
        <a:bodyPr/>
        <a:lstStyle/>
        <a:p>
          <a:r>
            <a:rPr lang="en-US" dirty="0"/>
            <a:t>Goal: Adjust weights (model parameters) to improve model</a:t>
          </a:r>
        </a:p>
      </dgm:t>
    </dgm:pt>
    <dgm:pt modelId="{234B6D7A-8152-4D5F-9A13-6AC4E6A2F63A}" type="parTrans" cxnId="{9396D406-AA12-45A5-B410-608F6689D29D}">
      <dgm:prSet/>
      <dgm:spPr/>
      <dgm:t>
        <a:bodyPr/>
        <a:lstStyle/>
        <a:p>
          <a:endParaRPr lang="en-US"/>
        </a:p>
      </dgm:t>
    </dgm:pt>
    <dgm:pt modelId="{CA1F2565-75DC-476A-BF94-5FF93F65368C}" type="sibTrans" cxnId="{9396D406-AA12-45A5-B410-608F6689D29D}">
      <dgm:prSet/>
      <dgm:spPr/>
      <dgm:t>
        <a:bodyPr/>
        <a:lstStyle/>
        <a:p>
          <a:endParaRPr lang="en-US"/>
        </a:p>
      </dgm:t>
    </dgm:pt>
    <dgm:pt modelId="{152386CD-F480-420C-A3F5-B3FE86575D69}" type="pres">
      <dgm:prSet presAssocID="{BED90CCD-07A4-4ADF-BF35-7634912B4EA4}" presName="linear" presStyleCnt="0">
        <dgm:presLayoutVars>
          <dgm:animLvl val="lvl"/>
          <dgm:resizeHandles val="exact"/>
        </dgm:presLayoutVars>
      </dgm:prSet>
      <dgm:spPr/>
    </dgm:pt>
    <dgm:pt modelId="{367A8A56-2D7A-46B4-A006-665C17DD3D02}" type="pres">
      <dgm:prSet presAssocID="{0A655F32-E444-416D-8BF8-FDF7B6462BC9}" presName="parentText" presStyleLbl="node1" presStyleIdx="0" presStyleCnt="5" custScaleY="171205">
        <dgm:presLayoutVars>
          <dgm:chMax val="0"/>
          <dgm:bulletEnabled val="1"/>
        </dgm:presLayoutVars>
      </dgm:prSet>
      <dgm:spPr/>
    </dgm:pt>
    <dgm:pt modelId="{960329B9-2CB1-46C1-9B3D-2BBC8431CCA6}" type="pres">
      <dgm:prSet presAssocID="{CA1F2565-75DC-476A-BF94-5FF93F65368C}" presName="spacer" presStyleCnt="0"/>
      <dgm:spPr/>
    </dgm:pt>
    <dgm:pt modelId="{3F1378F9-B36B-4E73-B129-C110565FEC0F}" type="pres">
      <dgm:prSet presAssocID="{637717FF-1114-46B8-B619-B2D64434F19C}" presName="parentText" presStyleLbl="node1" presStyleIdx="1" presStyleCnt="5" custScaleY="136082" custLinFactNeighborY="-37933">
        <dgm:presLayoutVars>
          <dgm:chMax val="0"/>
          <dgm:bulletEnabled val="1"/>
        </dgm:presLayoutVars>
      </dgm:prSet>
      <dgm:spPr/>
    </dgm:pt>
    <dgm:pt modelId="{D633094C-E88E-46F6-A7A6-63E7A4521C48}" type="pres">
      <dgm:prSet presAssocID="{18937D24-8186-42F9-9FB6-59D65D1DA248}" presName="spacer" presStyleCnt="0"/>
      <dgm:spPr/>
    </dgm:pt>
    <dgm:pt modelId="{1C1ADDAD-F45C-4E79-B2BE-D496002E99B4}" type="pres">
      <dgm:prSet presAssocID="{39415F41-B5F9-4331-89EE-BCCDA68331EB}" presName="parentText" presStyleLbl="node1" presStyleIdx="2" presStyleCnt="5" custScaleY="164644">
        <dgm:presLayoutVars>
          <dgm:chMax val="0"/>
          <dgm:bulletEnabled val="1"/>
        </dgm:presLayoutVars>
      </dgm:prSet>
      <dgm:spPr/>
    </dgm:pt>
    <dgm:pt modelId="{7FCAC40D-9C31-4EBD-B1F6-0B1C776E5733}" type="pres">
      <dgm:prSet presAssocID="{A980994C-1F31-4700-8BFA-E600CABE2AFB}" presName="spacer" presStyleCnt="0"/>
      <dgm:spPr/>
    </dgm:pt>
    <dgm:pt modelId="{0F993610-A094-46BF-8E51-75BB87B352B4}" type="pres">
      <dgm:prSet presAssocID="{004F60C1-2CA4-4BF4-B58D-8B06F0F6B81C}" presName="parentText" presStyleLbl="node1" presStyleIdx="3" presStyleCnt="5" custScaleY="184359">
        <dgm:presLayoutVars>
          <dgm:chMax val="0"/>
          <dgm:bulletEnabled val="1"/>
        </dgm:presLayoutVars>
      </dgm:prSet>
      <dgm:spPr/>
    </dgm:pt>
    <dgm:pt modelId="{7C0BDA45-F49D-4CFC-9EDD-5B7820717912}" type="pres">
      <dgm:prSet presAssocID="{F37D773B-9EA7-424E-8E36-D56F8CEAD284}" presName="spacer" presStyleCnt="0"/>
      <dgm:spPr/>
    </dgm:pt>
    <dgm:pt modelId="{3F85186D-A275-4A32-9AB6-EFDF58248E14}" type="pres">
      <dgm:prSet presAssocID="{7BED91DA-2805-4989-AACC-AAD4385DA390}" presName="parentText" presStyleLbl="node1" presStyleIdx="4" presStyleCnt="5" custScaleY="169137">
        <dgm:presLayoutVars>
          <dgm:chMax val="0"/>
          <dgm:bulletEnabled val="1"/>
        </dgm:presLayoutVars>
      </dgm:prSet>
      <dgm:spPr/>
    </dgm:pt>
  </dgm:ptLst>
  <dgm:cxnLst>
    <dgm:cxn modelId="{9396D406-AA12-45A5-B410-608F6689D29D}" srcId="{BED90CCD-07A4-4ADF-BF35-7634912B4EA4}" destId="{0A655F32-E444-416D-8BF8-FDF7B6462BC9}" srcOrd="0" destOrd="0" parTransId="{234B6D7A-8152-4D5F-9A13-6AC4E6A2F63A}" sibTransId="{CA1F2565-75DC-476A-BF94-5FF93F65368C}"/>
    <dgm:cxn modelId="{EA05843F-9C5A-40F8-9F4B-2F2C23617DA8}" type="presOf" srcId="{7BED91DA-2805-4989-AACC-AAD4385DA390}" destId="{3F85186D-A275-4A32-9AB6-EFDF58248E14}" srcOrd="0" destOrd="0" presId="urn:microsoft.com/office/officeart/2005/8/layout/vList2"/>
    <dgm:cxn modelId="{819A7B88-D5D2-418E-8D91-AFC34051D5AD}" type="presOf" srcId="{004F60C1-2CA4-4BF4-B58D-8B06F0F6B81C}" destId="{0F993610-A094-46BF-8E51-75BB87B352B4}" srcOrd="0" destOrd="0" presId="urn:microsoft.com/office/officeart/2005/8/layout/vList2"/>
    <dgm:cxn modelId="{5218228F-346E-43B7-BC2B-C5B9D1A21D23}" type="presOf" srcId="{637717FF-1114-46B8-B619-B2D64434F19C}" destId="{3F1378F9-B36B-4E73-B129-C110565FEC0F}" srcOrd="0" destOrd="0" presId="urn:microsoft.com/office/officeart/2005/8/layout/vList2"/>
    <dgm:cxn modelId="{15BB2C90-B2BF-4133-8D2E-06236CB3C6BB}" srcId="{BED90CCD-07A4-4ADF-BF35-7634912B4EA4}" destId="{39415F41-B5F9-4331-89EE-BCCDA68331EB}" srcOrd="2" destOrd="0" parTransId="{CDC0325B-20D4-468E-A7C6-EEE665822EC2}" sibTransId="{A980994C-1F31-4700-8BFA-E600CABE2AFB}"/>
    <dgm:cxn modelId="{4A0705AD-65E5-4F57-B025-85EE7124DAEA}" srcId="{BED90CCD-07A4-4ADF-BF35-7634912B4EA4}" destId="{637717FF-1114-46B8-B619-B2D64434F19C}" srcOrd="1" destOrd="0" parTransId="{25D1E79D-C917-4AF5-B9A8-930B2108B8A7}" sibTransId="{18937D24-8186-42F9-9FB6-59D65D1DA248}"/>
    <dgm:cxn modelId="{980E0FAD-1C54-4592-9D71-DAEF349F39DC}" type="presOf" srcId="{39415F41-B5F9-4331-89EE-BCCDA68331EB}" destId="{1C1ADDAD-F45C-4E79-B2BE-D496002E99B4}" srcOrd="0" destOrd="0" presId="urn:microsoft.com/office/officeart/2005/8/layout/vList2"/>
    <dgm:cxn modelId="{17416EAD-3E81-4E23-AC75-B9E9F8A6D940}" type="presOf" srcId="{BED90CCD-07A4-4ADF-BF35-7634912B4EA4}" destId="{152386CD-F480-420C-A3F5-B3FE86575D69}" srcOrd="0" destOrd="0" presId="urn:microsoft.com/office/officeart/2005/8/layout/vList2"/>
    <dgm:cxn modelId="{4E1780C7-F3F4-4F91-AD69-5DF3BEF6292D}" srcId="{BED90CCD-07A4-4ADF-BF35-7634912B4EA4}" destId="{004F60C1-2CA4-4BF4-B58D-8B06F0F6B81C}" srcOrd="3" destOrd="0" parTransId="{5B96AAFB-41FE-4ED4-8701-1D08BE772164}" sibTransId="{F37D773B-9EA7-424E-8E36-D56F8CEAD284}"/>
    <dgm:cxn modelId="{B25C29EB-8DD6-4A3D-AD7F-0158C0E40BAD}" type="presOf" srcId="{0A655F32-E444-416D-8BF8-FDF7B6462BC9}" destId="{367A8A56-2D7A-46B4-A006-665C17DD3D02}" srcOrd="0" destOrd="0" presId="urn:microsoft.com/office/officeart/2005/8/layout/vList2"/>
    <dgm:cxn modelId="{E62FB5F8-86EA-4040-A9DA-A2855064551A}" srcId="{BED90CCD-07A4-4ADF-BF35-7634912B4EA4}" destId="{7BED91DA-2805-4989-AACC-AAD4385DA390}" srcOrd="4" destOrd="0" parTransId="{449A12F4-4F66-4A5A-9ECB-A6111A3652A1}" sibTransId="{37EDF9D9-907D-4D61-8B36-4F87223042D7}"/>
    <dgm:cxn modelId="{D192A092-010F-4DBB-BA40-3A808D5B2DCD}" type="presParOf" srcId="{152386CD-F480-420C-A3F5-B3FE86575D69}" destId="{367A8A56-2D7A-46B4-A006-665C17DD3D02}" srcOrd="0" destOrd="0" presId="urn:microsoft.com/office/officeart/2005/8/layout/vList2"/>
    <dgm:cxn modelId="{AEEF7DF6-FA05-455B-AD0F-79D720AA5F17}" type="presParOf" srcId="{152386CD-F480-420C-A3F5-B3FE86575D69}" destId="{960329B9-2CB1-46C1-9B3D-2BBC8431CCA6}" srcOrd="1" destOrd="0" presId="urn:microsoft.com/office/officeart/2005/8/layout/vList2"/>
    <dgm:cxn modelId="{89E59EBF-3B1C-4B77-95D9-5BE3952BCD92}" type="presParOf" srcId="{152386CD-F480-420C-A3F5-B3FE86575D69}" destId="{3F1378F9-B36B-4E73-B129-C110565FEC0F}" srcOrd="2" destOrd="0" presId="urn:microsoft.com/office/officeart/2005/8/layout/vList2"/>
    <dgm:cxn modelId="{B73AA583-AE34-420F-B9FB-1F842C21A9B4}" type="presParOf" srcId="{152386CD-F480-420C-A3F5-B3FE86575D69}" destId="{D633094C-E88E-46F6-A7A6-63E7A4521C48}" srcOrd="3" destOrd="0" presId="urn:microsoft.com/office/officeart/2005/8/layout/vList2"/>
    <dgm:cxn modelId="{113A1EE9-0BB8-4EF1-BC2F-31BC79AEF53E}" type="presParOf" srcId="{152386CD-F480-420C-A3F5-B3FE86575D69}" destId="{1C1ADDAD-F45C-4E79-B2BE-D496002E99B4}" srcOrd="4" destOrd="0" presId="urn:microsoft.com/office/officeart/2005/8/layout/vList2"/>
    <dgm:cxn modelId="{031CCFD0-F7DC-40EC-9782-742921D83DEB}" type="presParOf" srcId="{152386CD-F480-420C-A3F5-B3FE86575D69}" destId="{7FCAC40D-9C31-4EBD-B1F6-0B1C776E5733}" srcOrd="5" destOrd="0" presId="urn:microsoft.com/office/officeart/2005/8/layout/vList2"/>
    <dgm:cxn modelId="{E58992C8-2015-4E93-AE0D-69F0DC376DB7}" type="presParOf" srcId="{152386CD-F480-420C-A3F5-B3FE86575D69}" destId="{0F993610-A094-46BF-8E51-75BB87B352B4}" srcOrd="6" destOrd="0" presId="urn:microsoft.com/office/officeart/2005/8/layout/vList2"/>
    <dgm:cxn modelId="{03981675-6937-449E-BDD9-2AE3833B0292}" type="presParOf" srcId="{152386CD-F480-420C-A3F5-B3FE86575D69}" destId="{7C0BDA45-F49D-4CFC-9EDD-5B7820717912}" srcOrd="7" destOrd="0" presId="urn:microsoft.com/office/officeart/2005/8/layout/vList2"/>
    <dgm:cxn modelId="{21F12B51-3732-47AA-8373-AC6E6DD188A9}" type="presParOf" srcId="{152386CD-F480-420C-A3F5-B3FE86575D69}" destId="{3F85186D-A275-4A32-9AB6-EFDF58248E14}" srcOrd="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9664A8E-7335-4058-AA34-2DA9EE3BA24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62038B9-5E65-40E4-BA01-4D7EA2131DD6}">
      <dgm:prSet custT="1"/>
      <dgm:spPr/>
      <dgm:t>
        <a:bodyPr/>
        <a:lstStyle/>
        <a:p>
          <a:r>
            <a:rPr lang="en-US" sz="3600" dirty="0"/>
            <a:t>Cons: </a:t>
          </a:r>
        </a:p>
      </dgm:t>
    </dgm:pt>
    <dgm:pt modelId="{9386D13A-B8C3-44D5-A611-08D5951FB32F}" type="parTrans" cxnId="{04BEDF14-EB6C-432D-9BF9-3A0DE2D3C142}">
      <dgm:prSet/>
      <dgm:spPr/>
      <dgm:t>
        <a:bodyPr/>
        <a:lstStyle/>
        <a:p>
          <a:endParaRPr lang="en-US"/>
        </a:p>
      </dgm:t>
    </dgm:pt>
    <dgm:pt modelId="{2986B777-0315-44F3-9465-86C44CBB9B0C}" type="sibTrans" cxnId="{04BEDF14-EB6C-432D-9BF9-3A0DE2D3C142}">
      <dgm:prSet/>
      <dgm:spPr/>
      <dgm:t>
        <a:bodyPr/>
        <a:lstStyle/>
        <a:p>
          <a:endParaRPr lang="en-US"/>
        </a:p>
      </dgm:t>
    </dgm:pt>
    <dgm:pt modelId="{51C92841-9881-4EB0-B35B-2FA5495F7E6B}">
      <dgm:prSet custT="1"/>
      <dgm:spPr/>
      <dgm:t>
        <a:bodyPr/>
        <a:lstStyle/>
        <a:p>
          <a:r>
            <a:rPr lang="en-US" sz="2800" dirty="0"/>
            <a:t>The computational complexity of linear regression is very high</a:t>
          </a:r>
        </a:p>
      </dgm:t>
    </dgm:pt>
    <dgm:pt modelId="{77FD1E32-F06D-42E4-B764-C3910442CAFF}" type="parTrans" cxnId="{62BD16F0-292B-44EF-97DB-DC9D6B271272}">
      <dgm:prSet/>
      <dgm:spPr/>
      <dgm:t>
        <a:bodyPr/>
        <a:lstStyle/>
        <a:p>
          <a:endParaRPr lang="en-US"/>
        </a:p>
      </dgm:t>
    </dgm:pt>
    <dgm:pt modelId="{CA078BAF-EEFD-466F-9E8A-0FAFBAAE5AF1}" type="sibTrans" cxnId="{62BD16F0-292B-44EF-97DB-DC9D6B271272}">
      <dgm:prSet/>
      <dgm:spPr/>
      <dgm:t>
        <a:bodyPr/>
        <a:lstStyle/>
        <a:p>
          <a:endParaRPr lang="en-US"/>
        </a:p>
      </dgm:t>
    </dgm:pt>
    <dgm:pt modelId="{537BEC3A-0734-4BBB-BD07-B79C85A70685}">
      <dgm:prSet custT="1"/>
      <dgm:spPr/>
      <dgm:t>
        <a:bodyPr/>
        <a:lstStyle/>
        <a:p>
          <a:r>
            <a:rPr lang="en-US" sz="2800" dirty="0"/>
            <a:t>There is no controlling parameters</a:t>
          </a:r>
        </a:p>
      </dgm:t>
    </dgm:pt>
    <dgm:pt modelId="{AA3E57A6-F5B4-4B6A-9D6D-70A3F1DFAC86}" type="parTrans" cxnId="{632F53D7-682E-488B-B20D-401505B394BE}">
      <dgm:prSet/>
      <dgm:spPr/>
      <dgm:t>
        <a:bodyPr/>
        <a:lstStyle/>
        <a:p>
          <a:endParaRPr lang="en-US"/>
        </a:p>
      </dgm:t>
    </dgm:pt>
    <dgm:pt modelId="{DECDE480-3AE8-4423-BC79-1F388CF73A47}" type="sibTrans" cxnId="{632F53D7-682E-488B-B20D-401505B394BE}">
      <dgm:prSet/>
      <dgm:spPr/>
      <dgm:t>
        <a:bodyPr/>
        <a:lstStyle/>
        <a:p>
          <a:endParaRPr lang="en-US"/>
        </a:p>
      </dgm:t>
    </dgm:pt>
    <dgm:pt modelId="{3C221557-365D-4612-B168-0F556BAD2EC0}">
      <dgm:prSet custT="1"/>
      <dgm:spPr/>
      <dgm:t>
        <a:bodyPr/>
        <a:lstStyle/>
        <a:p>
          <a:r>
            <a:rPr lang="en-US" sz="3600" dirty="0"/>
            <a:t>Pros: </a:t>
          </a:r>
        </a:p>
      </dgm:t>
    </dgm:pt>
    <dgm:pt modelId="{6679B462-C0BF-4138-9F8F-E0C5230EB524}" type="parTrans" cxnId="{2777A986-1227-423F-ADC4-75BB52B38322}">
      <dgm:prSet/>
      <dgm:spPr/>
      <dgm:t>
        <a:bodyPr/>
        <a:lstStyle/>
        <a:p>
          <a:endParaRPr lang="en-US"/>
        </a:p>
      </dgm:t>
    </dgm:pt>
    <dgm:pt modelId="{CAA712EC-3F1B-4FA7-8DFE-35DA0FC7DA0F}" type="sibTrans" cxnId="{2777A986-1227-423F-ADC4-75BB52B38322}">
      <dgm:prSet/>
      <dgm:spPr/>
      <dgm:t>
        <a:bodyPr/>
        <a:lstStyle/>
        <a:p>
          <a:endParaRPr lang="en-US"/>
        </a:p>
      </dgm:t>
    </dgm:pt>
    <dgm:pt modelId="{3DC23ABB-8B99-4306-912A-258A7FD59ED9}">
      <dgm:prSet custT="1"/>
      <dgm:spPr/>
      <dgm:t>
        <a:bodyPr/>
        <a:lstStyle/>
        <a:p>
          <a:r>
            <a:rPr lang="en-US" sz="2800" dirty="0"/>
            <a:t>Prediction is very fast</a:t>
          </a:r>
        </a:p>
      </dgm:t>
    </dgm:pt>
    <dgm:pt modelId="{DAD0B1C8-0E9F-4481-B0CA-0C4C47860E45}" type="parTrans" cxnId="{35AFB1BC-F325-4EA7-B63C-A6409F337B53}">
      <dgm:prSet/>
      <dgm:spPr/>
      <dgm:t>
        <a:bodyPr/>
        <a:lstStyle/>
        <a:p>
          <a:endParaRPr lang="en-US"/>
        </a:p>
      </dgm:t>
    </dgm:pt>
    <dgm:pt modelId="{1E9B81E5-6DB1-4972-B37C-EED2142381E9}" type="sibTrans" cxnId="{35AFB1BC-F325-4EA7-B63C-A6409F337B53}">
      <dgm:prSet/>
      <dgm:spPr/>
      <dgm:t>
        <a:bodyPr/>
        <a:lstStyle/>
        <a:p>
          <a:endParaRPr lang="en-US"/>
        </a:p>
      </dgm:t>
    </dgm:pt>
    <dgm:pt modelId="{99894EFF-85C8-4A57-9587-93066CEAE5CF}">
      <dgm:prSet custT="1"/>
      <dgm:spPr/>
      <dgm:t>
        <a:bodyPr/>
        <a:lstStyle/>
        <a:p>
          <a:endParaRPr lang="en-US" sz="2800" dirty="0"/>
        </a:p>
      </dgm:t>
    </dgm:pt>
    <dgm:pt modelId="{C0F02D4B-A547-454E-8FAC-E10E474BBF24}" type="parTrans" cxnId="{72FE39A1-ADE3-485B-BB05-212F5627562A}">
      <dgm:prSet/>
      <dgm:spPr/>
      <dgm:t>
        <a:bodyPr/>
        <a:lstStyle/>
        <a:p>
          <a:endParaRPr lang="en-US"/>
        </a:p>
      </dgm:t>
    </dgm:pt>
    <dgm:pt modelId="{FFE327FF-022E-4B7D-8DD8-6FB40F825C94}" type="sibTrans" cxnId="{72FE39A1-ADE3-485B-BB05-212F5627562A}">
      <dgm:prSet/>
      <dgm:spPr/>
      <dgm:t>
        <a:bodyPr/>
        <a:lstStyle/>
        <a:p>
          <a:endParaRPr lang="en-US"/>
        </a:p>
      </dgm:t>
    </dgm:pt>
    <dgm:pt modelId="{AF891F9E-0F30-489B-8DD6-1DE4C144AEE0}" type="pres">
      <dgm:prSet presAssocID="{09664A8E-7335-4058-AA34-2DA9EE3BA246}" presName="linear" presStyleCnt="0">
        <dgm:presLayoutVars>
          <dgm:animLvl val="lvl"/>
          <dgm:resizeHandles val="exact"/>
        </dgm:presLayoutVars>
      </dgm:prSet>
      <dgm:spPr/>
    </dgm:pt>
    <dgm:pt modelId="{36518CB0-B9E6-4AD2-A18A-EAD4D559A814}" type="pres">
      <dgm:prSet presAssocID="{562038B9-5E65-40E4-BA01-4D7EA2131DD6}" presName="parentText" presStyleLbl="node1" presStyleIdx="0" presStyleCnt="2" custScaleY="69682">
        <dgm:presLayoutVars>
          <dgm:chMax val="0"/>
          <dgm:bulletEnabled val="1"/>
        </dgm:presLayoutVars>
      </dgm:prSet>
      <dgm:spPr/>
    </dgm:pt>
    <dgm:pt modelId="{4137C1F1-46FD-418F-911F-6FA04E9D7EFA}" type="pres">
      <dgm:prSet presAssocID="{562038B9-5E65-40E4-BA01-4D7EA2131DD6}" presName="childText" presStyleLbl="revTx" presStyleIdx="0" presStyleCnt="2">
        <dgm:presLayoutVars>
          <dgm:bulletEnabled val="1"/>
        </dgm:presLayoutVars>
      </dgm:prSet>
      <dgm:spPr/>
    </dgm:pt>
    <dgm:pt modelId="{E8334D39-BF8C-4946-91A6-8AA9027E547D}" type="pres">
      <dgm:prSet presAssocID="{3C221557-365D-4612-B168-0F556BAD2EC0}" presName="parentText" presStyleLbl="node1" presStyleIdx="1" presStyleCnt="2" custScaleY="69682" custLinFactNeighborX="-143" custLinFactNeighborY="-3186">
        <dgm:presLayoutVars>
          <dgm:chMax val="0"/>
          <dgm:bulletEnabled val="1"/>
        </dgm:presLayoutVars>
      </dgm:prSet>
      <dgm:spPr/>
    </dgm:pt>
    <dgm:pt modelId="{968B21B5-E1B5-405C-B92B-A375FCD5F42B}" type="pres">
      <dgm:prSet presAssocID="{3C221557-365D-4612-B168-0F556BAD2EC0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C3237213-DB81-46C1-AEC8-8489E90AA21C}" type="presOf" srcId="{3C221557-365D-4612-B168-0F556BAD2EC0}" destId="{E8334D39-BF8C-4946-91A6-8AA9027E547D}" srcOrd="0" destOrd="0" presId="urn:microsoft.com/office/officeart/2005/8/layout/vList2"/>
    <dgm:cxn modelId="{04BEDF14-EB6C-432D-9BF9-3A0DE2D3C142}" srcId="{09664A8E-7335-4058-AA34-2DA9EE3BA246}" destId="{562038B9-5E65-40E4-BA01-4D7EA2131DD6}" srcOrd="0" destOrd="0" parTransId="{9386D13A-B8C3-44D5-A611-08D5951FB32F}" sibTransId="{2986B777-0315-44F3-9465-86C44CBB9B0C}"/>
    <dgm:cxn modelId="{A0AE4E3E-FBD5-4059-9C31-22A51712BB6B}" type="presOf" srcId="{562038B9-5E65-40E4-BA01-4D7EA2131DD6}" destId="{36518CB0-B9E6-4AD2-A18A-EAD4D559A814}" srcOrd="0" destOrd="0" presId="urn:microsoft.com/office/officeart/2005/8/layout/vList2"/>
    <dgm:cxn modelId="{2777A986-1227-423F-ADC4-75BB52B38322}" srcId="{09664A8E-7335-4058-AA34-2DA9EE3BA246}" destId="{3C221557-365D-4612-B168-0F556BAD2EC0}" srcOrd="1" destOrd="0" parTransId="{6679B462-C0BF-4138-9F8F-E0C5230EB524}" sibTransId="{CAA712EC-3F1B-4FA7-8DFE-35DA0FC7DA0F}"/>
    <dgm:cxn modelId="{72FE39A1-ADE3-485B-BB05-212F5627562A}" srcId="{562038B9-5E65-40E4-BA01-4D7EA2131DD6}" destId="{99894EFF-85C8-4A57-9587-93066CEAE5CF}" srcOrd="2" destOrd="0" parTransId="{C0F02D4B-A547-454E-8FAC-E10E474BBF24}" sibTransId="{FFE327FF-022E-4B7D-8DD8-6FB40F825C94}"/>
    <dgm:cxn modelId="{92BE56A6-C76E-492D-A77C-827A89D1BB7E}" type="presOf" srcId="{3DC23ABB-8B99-4306-912A-258A7FD59ED9}" destId="{968B21B5-E1B5-405C-B92B-A375FCD5F42B}" srcOrd="0" destOrd="0" presId="urn:microsoft.com/office/officeart/2005/8/layout/vList2"/>
    <dgm:cxn modelId="{1E41F8AD-7A4F-4E73-885D-AA75E2C550B1}" type="presOf" srcId="{51C92841-9881-4EB0-B35B-2FA5495F7E6B}" destId="{4137C1F1-46FD-418F-911F-6FA04E9D7EFA}" srcOrd="0" destOrd="0" presId="urn:microsoft.com/office/officeart/2005/8/layout/vList2"/>
    <dgm:cxn modelId="{2DF5ABB2-115A-4811-A661-8DC715D3306A}" type="presOf" srcId="{537BEC3A-0734-4BBB-BD07-B79C85A70685}" destId="{4137C1F1-46FD-418F-911F-6FA04E9D7EFA}" srcOrd="0" destOrd="1" presId="urn:microsoft.com/office/officeart/2005/8/layout/vList2"/>
    <dgm:cxn modelId="{35AFB1BC-F325-4EA7-B63C-A6409F337B53}" srcId="{3C221557-365D-4612-B168-0F556BAD2EC0}" destId="{3DC23ABB-8B99-4306-912A-258A7FD59ED9}" srcOrd="0" destOrd="0" parTransId="{DAD0B1C8-0E9F-4481-B0CA-0C4C47860E45}" sibTransId="{1E9B81E5-6DB1-4972-B37C-EED2142381E9}"/>
    <dgm:cxn modelId="{632F53D7-682E-488B-B20D-401505B394BE}" srcId="{562038B9-5E65-40E4-BA01-4D7EA2131DD6}" destId="{537BEC3A-0734-4BBB-BD07-B79C85A70685}" srcOrd="1" destOrd="0" parTransId="{AA3E57A6-F5B4-4B6A-9D6D-70A3F1DFAC86}" sibTransId="{DECDE480-3AE8-4423-BC79-1F388CF73A47}"/>
    <dgm:cxn modelId="{8B030BD8-3D08-4F16-ABB0-7864637E2D70}" type="presOf" srcId="{09664A8E-7335-4058-AA34-2DA9EE3BA246}" destId="{AF891F9E-0F30-489B-8DD6-1DE4C144AEE0}" srcOrd="0" destOrd="0" presId="urn:microsoft.com/office/officeart/2005/8/layout/vList2"/>
    <dgm:cxn modelId="{614C5EE4-DC58-4308-B547-FD31B4D5786B}" type="presOf" srcId="{99894EFF-85C8-4A57-9587-93066CEAE5CF}" destId="{4137C1F1-46FD-418F-911F-6FA04E9D7EFA}" srcOrd="0" destOrd="2" presId="urn:microsoft.com/office/officeart/2005/8/layout/vList2"/>
    <dgm:cxn modelId="{62BD16F0-292B-44EF-97DB-DC9D6B271272}" srcId="{562038B9-5E65-40E4-BA01-4D7EA2131DD6}" destId="{51C92841-9881-4EB0-B35B-2FA5495F7E6B}" srcOrd="0" destOrd="0" parTransId="{77FD1E32-F06D-42E4-B764-C3910442CAFF}" sibTransId="{CA078BAF-EEFD-466F-9E8A-0FAFBAAE5AF1}"/>
    <dgm:cxn modelId="{8586C22D-FD25-40F7-98AF-58402E85A5EA}" type="presParOf" srcId="{AF891F9E-0F30-489B-8DD6-1DE4C144AEE0}" destId="{36518CB0-B9E6-4AD2-A18A-EAD4D559A814}" srcOrd="0" destOrd="0" presId="urn:microsoft.com/office/officeart/2005/8/layout/vList2"/>
    <dgm:cxn modelId="{C0DDF23D-BF80-4B45-A29D-9B32658F4C02}" type="presParOf" srcId="{AF891F9E-0F30-489B-8DD6-1DE4C144AEE0}" destId="{4137C1F1-46FD-418F-911F-6FA04E9D7EFA}" srcOrd="1" destOrd="0" presId="urn:microsoft.com/office/officeart/2005/8/layout/vList2"/>
    <dgm:cxn modelId="{4966180F-C41A-46AF-94DB-882DECEFAE61}" type="presParOf" srcId="{AF891F9E-0F30-489B-8DD6-1DE4C144AEE0}" destId="{E8334D39-BF8C-4946-91A6-8AA9027E547D}" srcOrd="2" destOrd="0" presId="urn:microsoft.com/office/officeart/2005/8/layout/vList2"/>
    <dgm:cxn modelId="{51B2919E-87A7-4CE7-92D6-E85C150F5240}" type="presParOf" srcId="{AF891F9E-0F30-489B-8DD6-1DE4C144AEE0}" destId="{968B21B5-E1B5-405C-B92B-A375FCD5F42B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2522FB0-6EA2-4092-BE53-1F191AE602F8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E5E00939-BEBB-4911-AAE1-1394ED3123E9}">
          <dgm:prSet custT="1"/>
          <dgm:spPr/>
          <dgm:t>
            <a:bodyPr/>
            <a:lstStyle/>
            <a:p>
              <a:r>
                <a:rPr lang="en-US" sz="2400" dirty="0"/>
                <a:t>Start with a random value of  </a:t>
              </a:r>
              <a14:m>
                <m:oMath xmlns:m="http://schemas.openxmlformats.org/officeDocument/2006/math">
                  <m:r>
                    <a:rPr lang="en-US" sz="2400" b="0" i="1">
                      <a:latin typeface="Cambria Math" panose="02040503050406030204" pitchFamily="18" charset="0"/>
                    </a:rPr>
                    <m:t>𝜃</m:t>
                  </m:r>
                  <m:r>
                    <a:rPr lang="en-US" sz="2400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400" dirty="0"/>
                <a:t>(e.g. </a:t>
              </a:r>
              <a14:m>
                <m:oMath xmlns:m="http://schemas.openxmlformats.org/officeDocument/2006/math">
                  <m:r>
                    <a:rPr lang="en-US" sz="2400" b="0" i="1">
                      <a:latin typeface="Cambria Math" panose="02040503050406030204" pitchFamily="18" charset="0"/>
                    </a:rPr>
                    <m:t>𝜃</m:t>
                  </m:r>
                  <m:r>
                    <a:rPr lang="en-US" sz="2400" b="0" i="1">
                      <a:latin typeface="Cambria Math" panose="02040503050406030204" pitchFamily="18" charset="0"/>
                    </a:rPr>
                    <m:t>=4</m:t>
                  </m:r>
                </m:oMath>
              </a14:m>
              <a:r>
                <a:rPr lang="en-US" sz="2400" dirty="0"/>
                <a:t>)</a:t>
              </a:r>
            </a:p>
          </dgm:t>
        </dgm:pt>
      </mc:Choice>
      <mc:Fallback xmlns="">
        <dgm:pt modelId="{E5E00939-BEBB-4911-AAE1-1394ED3123E9}">
          <dgm:prSet custT="1"/>
          <dgm:spPr/>
          <dgm:t>
            <a:bodyPr/>
            <a:lstStyle/>
            <a:p>
              <a:r>
                <a:rPr lang="en-US" sz="2400" dirty="0"/>
                <a:t>Start with a random value of  </a:t>
              </a:r>
              <a:r>
                <a:rPr lang="en-US" sz="2400" b="0" i="0"/>
                <a:t>𝜃 </a:t>
              </a:r>
              <a:r>
                <a:rPr lang="en-US" sz="2400" dirty="0"/>
                <a:t>(e.g. </a:t>
              </a:r>
              <a:r>
                <a:rPr lang="en-US" sz="2400" b="0" i="0"/>
                <a:t>𝜃=4</a:t>
              </a:r>
              <a:r>
                <a:rPr lang="en-US" sz="2400" dirty="0"/>
                <a:t>)</a:t>
              </a:r>
            </a:p>
          </dgm:t>
        </dgm:pt>
      </mc:Fallback>
    </mc:AlternateContent>
    <dgm:pt modelId="{91968953-375A-4E19-9281-478BE18C275C}" type="parTrans" cxnId="{E4398B51-5068-41C6-BDCC-48AC8E90C92E}">
      <dgm:prSet/>
      <dgm:spPr/>
      <dgm:t>
        <a:bodyPr/>
        <a:lstStyle/>
        <a:p>
          <a:endParaRPr lang="en-US" sz="2400"/>
        </a:p>
      </dgm:t>
    </dgm:pt>
    <dgm:pt modelId="{86D8A51B-6AA8-4BEB-AEF9-8D4DC28877AB}" type="sibTrans" cxnId="{E4398B51-5068-41C6-BDCC-48AC8E90C92E}">
      <dgm:prSet/>
      <dgm:spPr/>
      <dgm:t>
        <a:bodyPr/>
        <a:lstStyle/>
        <a:p>
          <a:endParaRPr lang="en-US" sz="2400"/>
        </a:p>
      </dgm:t>
    </dgm:pt>
    <mc:AlternateContent xmlns:mc="http://schemas.openxmlformats.org/markup-compatibility/2006" xmlns:a14="http://schemas.microsoft.com/office/drawing/2010/main">
      <mc:Choice Requires="a14">
        <dgm:pt modelId="{DFD73A19-BB27-43D0-A532-C4BAE39123D4}">
          <dgm:prSet custT="1"/>
          <dgm:spPr/>
          <dgm:t>
            <a:bodyPr/>
            <a:lstStyle/>
            <a:p>
              <a:r>
                <a:rPr lang="en-US" sz="2400" dirty="0"/>
                <a:t>Compute the gradient  (derivative) of </a:t>
              </a:r>
              <a14:m>
                <m:oMath xmlns:m="http://schemas.openxmlformats.org/officeDocument/2006/math">
                  <m:r>
                    <m:rPr>
                      <m:sty m:val="p"/>
                    </m:rPr>
                    <a:rPr lang="en-US" sz="2400" b="0" i="1">
                      <a:latin typeface="Cambria Math" panose="02040503050406030204" pitchFamily="18" charset="0"/>
                    </a:rPr>
                    <m:t>J</m:t>
                  </m:r>
                  <m:d>
                    <m:dPr>
                      <m:ctrlPr>
                        <a:rPr lang="en-US" sz="2400" b="0" i="1">
                          <a:latin typeface="Cambria Math" panose="02040503050406030204" pitchFamily="18" charset="0"/>
                        </a:rPr>
                      </m:ctrlPr>
                    </m:dPr>
                    <m:e>
                      <m:r>
                        <a:rPr lang="en-US" sz="2400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</m:d>
                  <m:r>
                    <a:rPr lang="en-US" sz="2400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400" dirty="0"/>
                <a:t>at point  </a:t>
              </a:r>
              <a14:m>
                <m:oMath xmlns:m="http://schemas.openxmlformats.org/officeDocument/2006/math">
                  <m:r>
                    <a:rPr lang="en-US" sz="2400" i="1">
                      <a:latin typeface="Cambria Math" panose="02040503050406030204" pitchFamily="18" charset="0"/>
                    </a:rPr>
                    <m:t>𝜃</m:t>
                  </m:r>
                  <m:r>
                    <a:rPr lang="en-US" sz="2400" i="1">
                      <a:latin typeface="Cambria Math" panose="02040503050406030204" pitchFamily="18" charset="0"/>
                    </a:rPr>
                    <m:t>=4</m:t>
                  </m:r>
                </m:oMath>
              </a14:m>
              <a:r>
                <a:rPr lang="en-US" sz="2400" dirty="0"/>
                <a:t>.</a:t>
              </a:r>
            </a:p>
          </dgm:t>
        </dgm:pt>
      </mc:Choice>
      <mc:Fallback xmlns="">
        <dgm:pt modelId="{DFD73A19-BB27-43D0-A532-C4BAE39123D4}">
          <dgm:prSet custT="1"/>
          <dgm:spPr/>
          <dgm:t>
            <a:bodyPr/>
            <a:lstStyle/>
            <a:p>
              <a:r>
                <a:rPr lang="en-US" sz="2400" dirty="0"/>
                <a:t>Compute the gradient  (derivative) of </a:t>
              </a:r>
              <a:r>
                <a:rPr lang="en-US" sz="2400" b="0" i="0"/>
                <a:t>J(𝜃)  </a:t>
              </a:r>
              <a:r>
                <a:rPr lang="en-US" sz="2400" dirty="0"/>
                <a:t>at point  </a:t>
              </a:r>
              <a:r>
                <a:rPr lang="en-US" sz="2400" i="0"/>
                <a:t>𝜃=4</a:t>
              </a:r>
              <a:r>
                <a:rPr lang="en-US" sz="2400" dirty="0"/>
                <a:t>.</a:t>
              </a:r>
            </a:p>
          </dgm:t>
        </dgm:pt>
      </mc:Fallback>
    </mc:AlternateContent>
    <dgm:pt modelId="{A2F3D726-0B33-4B2A-89B8-8160F82AC151}" type="parTrans" cxnId="{19232C9D-41B8-4414-8F83-0196C8BFD6EF}">
      <dgm:prSet/>
      <dgm:spPr/>
      <dgm:t>
        <a:bodyPr/>
        <a:lstStyle/>
        <a:p>
          <a:endParaRPr lang="en-US" sz="2400"/>
        </a:p>
      </dgm:t>
    </dgm:pt>
    <dgm:pt modelId="{60B22824-48FA-49B0-BB4E-00B88C1028CA}" type="sibTrans" cxnId="{19232C9D-41B8-4414-8F83-0196C8BFD6EF}">
      <dgm:prSet/>
      <dgm:spPr/>
      <dgm:t>
        <a:bodyPr/>
        <a:lstStyle/>
        <a:p>
          <a:endParaRPr lang="en-US" sz="2400"/>
        </a:p>
      </dgm:t>
    </dgm:pt>
    <mc:AlternateContent xmlns:mc="http://schemas.openxmlformats.org/markup-compatibility/2006" xmlns:a14="http://schemas.microsoft.com/office/drawing/2010/main">
      <mc:Choice Requires="a14">
        <dgm:pt modelId="{CA2A233A-307F-4893-BA3A-5BEA2343D71A}">
          <dgm:prSet custT="1"/>
          <dgm:spPr/>
          <dgm:t>
            <a:bodyPr/>
            <a:lstStyle/>
            <a:p>
              <a:r>
                <a:rPr lang="en-US" sz="2400" dirty="0"/>
                <a:t>Recompute </a:t>
              </a:r>
              <a14:m>
                <m:oMath xmlns:m="http://schemas.openxmlformats.org/officeDocument/2006/math">
                  <m:r>
                    <a:rPr lang="en-US" sz="2400" b="0" i="1">
                      <a:latin typeface="Cambria Math" panose="02040503050406030204" pitchFamily="18" charset="0"/>
                    </a:rPr>
                    <m:t>𝜃</m:t>
                  </m:r>
                </m:oMath>
              </a14:m>
              <a:r>
                <a:rPr lang="en-US" sz="2400" dirty="0"/>
                <a:t> as: </a:t>
              </a:r>
              <a14:m>
                <m:oMath xmlns:m="http://schemas.openxmlformats.org/officeDocument/2006/math">
                  <m:r>
                    <a:rPr lang="en-US" sz="2400" b="0" i="1" smtClean="0">
                      <a:latin typeface="Cambria Math" panose="02040503050406030204" pitchFamily="18" charset="0"/>
                    </a:rPr>
                    <m:t>𝜃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=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𝜃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−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𝜆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∗ 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𝑔𝑟𝑎𝑑𝑖𝑒𝑛𝑡</m:t>
                  </m:r>
                </m:oMath>
              </a14:m>
              <a:endParaRPr lang="en-US" sz="2400" dirty="0"/>
            </a:p>
          </dgm:t>
        </dgm:pt>
      </mc:Choice>
      <mc:Fallback xmlns="">
        <dgm:pt modelId="{CA2A233A-307F-4893-BA3A-5BEA2343D71A}">
          <dgm:prSet custT="1"/>
          <dgm:spPr/>
          <dgm:t>
            <a:bodyPr/>
            <a:lstStyle/>
            <a:p>
              <a:r>
                <a:rPr lang="en-US" sz="2400" dirty="0"/>
                <a:t>Recompute </a:t>
              </a:r>
              <a:r>
                <a:rPr lang="en-US" sz="2400" b="0" i="0"/>
                <a:t>𝜃</a:t>
              </a:r>
              <a:r>
                <a:rPr lang="en-US" sz="2400" dirty="0"/>
                <a:t> as: </a:t>
              </a:r>
              <a:r>
                <a:rPr lang="en-US" sz="2400" b="0" i="0">
                  <a:latin typeface="Cambria Math" panose="02040503050406030204" pitchFamily="18" charset="0"/>
                </a:rPr>
                <a:t>𝜃=𝜃−𝜆∗ 𝑔𝑟𝑎𝑑𝑖𝑒𝑛𝑡</a:t>
              </a:r>
              <a:endParaRPr lang="en-US" sz="2400" dirty="0"/>
            </a:p>
          </dgm:t>
        </dgm:pt>
      </mc:Fallback>
    </mc:AlternateContent>
    <dgm:pt modelId="{5FB29E4D-101F-4B0D-8133-FF52B20C19C5}" type="parTrans" cxnId="{B0791B67-E743-4312-A69D-DF62234F8CBD}">
      <dgm:prSet/>
      <dgm:spPr/>
      <dgm:t>
        <a:bodyPr/>
        <a:lstStyle/>
        <a:p>
          <a:endParaRPr lang="en-US" sz="2400"/>
        </a:p>
      </dgm:t>
    </dgm:pt>
    <dgm:pt modelId="{EE99637D-4994-4553-B754-FBB4B7143409}" type="sibTrans" cxnId="{B0791B67-E743-4312-A69D-DF62234F8CBD}">
      <dgm:prSet/>
      <dgm:spPr/>
      <dgm:t>
        <a:bodyPr/>
        <a:lstStyle/>
        <a:p>
          <a:endParaRPr lang="en-US" sz="2400"/>
        </a:p>
      </dgm:t>
    </dgm:pt>
    <dgm:pt modelId="{82EE3A64-1BE6-443E-B422-BD2207389EA5}">
      <dgm:prSet custT="1"/>
      <dgm:spPr/>
      <dgm:t>
        <a:bodyPr/>
        <a:lstStyle/>
        <a:p>
          <a:endParaRPr lang="en-US" sz="2400" dirty="0"/>
        </a:p>
      </dgm:t>
    </dgm:pt>
    <dgm:pt modelId="{E3C1EDEB-9B5B-4AC6-830E-CB89216C02CF}" type="parTrans" cxnId="{9E36AC08-8B1D-462C-A33D-343D5242881E}">
      <dgm:prSet/>
      <dgm:spPr/>
      <dgm:t>
        <a:bodyPr/>
        <a:lstStyle/>
        <a:p>
          <a:endParaRPr lang="en-US" sz="2400"/>
        </a:p>
      </dgm:t>
    </dgm:pt>
    <dgm:pt modelId="{593954CC-23E9-48BE-A7B9-FDE1FBEEABF7}" type="sibTrans" cxnId="{9E36AC08-8B1D-462C-A33D-343D5242881E}">
      <dgm:prSet/>
      <dgm:spPr/>
      <dgm:t>
        <a:bodyPr/>
        <a:lstStyle/>
        <a:p>
          <a:endParaRPr lang="en-US" sz="2400"/>
        </a:p>
      </dgm:t>
    </dgm:pt>
    <dgm:pt modelId="{F4A05B2F-BB27-4F5A-B634-C5C8EF3643ED}" type="pres">
      <dgm:prSet presAssocID="{42522FB0-6EA2-4092-BE53-1F191AE602F8}" presName="vert0" presStyleCnt="0">
        <dgm:presLayoutVars>
          <dgm:dir/>
          <dgm:animOne val="branch"/>
          <dgm:animLvl val="lvl"/>
        </dgm:presLayoutVars>
      </dgm:prSet>
      <dgm:spPr/>
    </dgm:pt>
    <dgm:pt modelId="{58088AEF-F2E3-4EA1-B668-48EEA0403C2D}" type="pres">
      <dgm:prSet presAssocID="{E5E00939-BEBB-4911-AAE1-1394ED3123E9}" presName="thickLine" presStyleLbl="alignNode1" presStyleIdx="0" presStyleCnt="4"/>
      <dgm:spPr/>
    </dgm:pt>
    <dgm:pt modelId="{D8AA3190-8936-49B8-B426-1178BBA16BB3}" type="pres">
      <dgm:prSet presAssocID="{E5E00939-BEBB-4911-AAE1-1394ED3123E9}" presName="horz1" presStyleCnt="0"/>
      <dgm:spPr/>
    </dgm:pt>
    <dgm:pt modelId="{DA82EC36-4A5C-4AB7-87EC-9993ADFA9D71}" type="pres">
      <dgm:prSet presAssocID="{E5E00939-BEBB-4911-AAE1-1394ED3123E9}" presName="tx1" presStyleLbl="revTx" presStyleIdx="0" presStyleCnt="4"/>
      <dgm:spPr/>
    </dgm:pt>
    <dgm:pt modelId="{BFDCB741-24C4-4FF8-A43C-A4D95A86BB08}" type="pres">
      <dgm:prSet presAssocID="{E5E00939-BEBB-4911-AAE1-1394ED3123E9}" presName="vert1" presStyleCnt="0"/>
      <dgm:spPr/>
    </dgm:pt>
    <dgm:pt modelId="{7A1F3732-D8E1-489C-AFBC-66286B0443AE}" type="pres">
      <dgm:prSet presAssocID="{DFD73A19-BB27-43D0-A532-C4BAE39123D4}" presName="thickLine" presStyleLbl="alignNode1" presStyleIdx="1" presStyleCnt="4"/>
      <dgm:spPr/>
    </dgm:pt>
    <dgm:pt modelId="{6DA2F358-31D7-4F5D-9561-D70CF693F80B}" type="pres">
      <dgm:prSet presAssocID="{DFD73A19-BB27-43D0-A532-C4BAE39123D4}" presName="horz1" presStyleCnt="0"/>
      <dgm:spPr/>
    </dgm:pt>
    <dgm:pt modelId="{F986EEBB-7A71-4679-B73C-BDEBF787CC47}" type="pres">
      <dgm:prSet presAssocID="{DFD73A19-BB27-43D0-A532-C4BAE39123D4}" presName="tx1" presStyleLbl="revTx" presStyleIdx="1" presStyleCnt="4"/>
      <dgm:spPr/>
    </dgm:pt>
    <dgm:pt modelId="{7A348DDB-8826-4603-809A-7A48A79CFC82}" type="pres">
      <dgm:prSet presAssocID="{DFD73A19-BB27-43D0-A532-C4BAE39123D4}" presName="vert1" presStyleCnt="0"/>
      <dgm:spPr/>
    </dgm:pt>
    <dgm:pt modelId="{774A00E0-92C9-4A91-AFAD-D00CD662F18E}" type="pres">
      <dgm:prSet presAssocID="{CA2A233A-307F-4893-BA3A-5BEA2343D71A}" presName="thickLine" presStyleLbl="alignNode1" presStyleIdx="2" presStyleCnt="4"/>
      <dgm:spPr/>
    </dgm:pt>
    <dgm:pt modelId="{BE578DFF-B215-4E54-9533-6ADF90505916}" type="pres">
      <dgm:prSet presAssocID="{CA2A233A-307F-4893-BA3A-5BEA2343D71A}" presName="horz1" presStyleCnt="0"/>
      <dgm:spPr/>
    </dgm:pt>
    <dgm:pt modelId="{F54EF7F6-A0B3-417C-98A0-F2027393744E}" type="pres">
      <dgm:prSet presAssocID="{CA2A233A-307F-4893-BA3A-5BEA2343D71A}" presName="tx1" presStyleLbl="revTx" presStyleIdx="2" presStyleCnt="4"/>
      <dgm:spPr/>
    </dgm:pt>
    <dgm:pt modelId="{08010CF5-CC58-4D22-95C7-D2FA68485B27}" type="pres">
      <dgm:prSet presAssocID="{CA2A233A-307F-4893-BA3A-5BEA2343D71A}" presName="vert1" presStyleCnt="0"/>
      <dgm:spPr/>
    </dgm:pt>
    <dgm:pt modelId="{A0567541-5CCC-436A-8A4D-50885DBBB609}" type="pres">
      <dgm:prSet presAssocID="{82EE3A64-1BE6-443E-B422-BD2207389EA5}" presName="thickLine" presStyleLbl="alignNode1" presStyleIdx="3" presStyleCnt="4"/>
      <dgm:spPr/>
    </dgm:pt>
    <dgm:pt modelId="{AC5DFFF6-90DE-47BB-9203-9BD61BADEE4B}" type="pres">
      <dgm:prSet presAssocID="{82EE3A64-1BE6-443E-B422-BD2207389EA5}" presName="horz1" presStyleCnt="0"/>
      <dgm:spPr/>
    </dgm:pt>
    <dgm:pt modelId="{6A5DF3B9-81DD-4664-B5C4-6CA1F4249A29}" type="pres">
      <dgm:prSet presAssocID="{82EE3A64-1BE6-443E-B422-BD2207389EA5}" presName="tx1" presStyleLbl="revTx" presStyleIdx="3" presStyleCnt="4"/>
      <dgm:spPr/>
    </dgm:pt>
    <dgm:pt modelId="{8571442F-D186-4679-AD13-9EA1D6DF23F9}" type="pres">
      <dgm:prSet presAssocID="{82EE3A64-1BE6-443E-B422-BD2207389EA5}" presName="vert1" presStyleCnt="0"/>
      <dgm:spPr/>
    </dgm:pt>
  </dgm:ptLst>
  <dgm:cxnLst>
    <dgm:cxn modelId="{9E36AC08-8B1D-462C-A33D-343D5242881E}" srcId="{42522FB0-6EA2-4092-BE53-1F191AE602F8}" destId="{82EE3A64-1BE6-443E-B422-BD2207389EA5}" srcOrd="3" destOrd="0" parTransId="{E3C1EDEB-9B5B-4AC6-830E-CB89216C02CF}" sibTransId="{593954CC-23E9-48BE-A7B9-FDE1FBEEABF7}"/>
    <dgm:cxn modelId="{B0791B67-E743-4312-A69D-DF62234F8CBD}" srcId="{42522FB0-6EA2-4092-BE53-1F191AE602F8}" destId="{CA2A233A-307F-4893-BA3A-5BEA2343D71A}" srcOrd="2" destOrd="0" parTransId="{5FB29E4D-101F-4B0D-8133-FF52B20C19C5}" sibTransId="{EE99637D-4994-4553-B754-FBB4B7143409}"/>
    <dgm:cxn modelId="{E4398B51-5068-41C6-BDCC-48AC8E90C92E}" srcId="{42522FB0-6EA2-4092-BE53-1F191AE602F8}" destId="{E5E00939-BEBB-4911-AAE1-1394ED3123E9}" srcOrd="0" destOrd="0" parTransId="{91968953-375A-4E19-9281-478BE18C275C}" sibTransId="{86D8A51B-6AA8-4BEB-AEF9-8D4DC28877AB}"/>
    <dgm:cxn modelId="{428F9C84-35EE-4263-B75F-CBB0AA516C16}" type="presOf" srcId="{DFD73A19-BB27-43D0-A532-C4BAE39123D4}" destId="{F986EEBB-7A71-4679-B73C-BDEBF787CC47}" srcOrd="0" destOrd="0" presId="urn:microsoft.com/office/officeart/2008/layout/LinedList"/>
    <dgm:cxn modelId="{19232C9D-41B8-4414-8F83-0196C8BFD6EF}" srcId="{42522FB0-6EA2-4092-BE53-1F191AE602F8}" destId="{DFD73A19-BB27-43D0-A532-C4BAE39123D4}" srcOrd="1" destOrd="0" parTransId="{A2F3D726-0B33-4B2A-89B8-8160F82AC151}" sibTransId="{60B22824-48FA-49B0-BB4E-00B88C1028CA}"/>
    <dgm:cxn modelId="{2E52DAAE-1B22-4D1A-8EF1-94B33EDE0237}" type="presOf" srcId="{CA2A233A-307F-4893-BA3A-5BEA2343D71A}" destId="{F54EF7F6-A0B3-417C-98A0-F2027393744E}" srcOrd="0" destOrd="0" presId="urn:microsoft.com/office/officeart/2008/layout/LinedList"/>
    <dgm:cxn modelId="{4ABA97C4-0F51-40BC-A589-C7B95D8D4425}" type="presOf" srcId="{E5E00939-BEBB-4911-AAE1-1394ED3123E9}" destId="{DA82EC36-4A5C-4AB7-87EC-9993ADFA9D71}" srcOrd="0" destOrd="0" presId="urn:microsoft.com/office/officeart/2008/layout/LinedList"/>
    <dgm:cxn modelId="{06D584D7-B529-4900-8908-9AC22350B40D}" type="presOf" srcId="{82EE3A64-1BE6-443E-B422-BD2207389EA5}" destId="{6A5DF3B9-81DD-4664-B5C4-6CA1F4249A29}" srcOrd="0" destOrd="0" presId="urn:microsoft.com/office/officeart/2008/layout/LinedList"/>
    <dgm:cxn modelId="{E5E446E8-7B25-473F-89B9-9A9A273ADE31}" type="presOf" srcId="{42522FB0-6EA2-4092-BE53-1F191AE602F8}" destId="{F4A05B2F-BB27-4F5A-B634-C5C8EF3643ED}" srcOrd="0" destOrd="0" presId="urn:microsoft.com/office/officeart/2008/layout/LinedList"/>
    <dgm:cxn modelId="{98FBC524-4B48-4B8B-9407-CBA5051D41F5}" type="presParOf" srcId="{F4A05B2F-BB27-4F5A-B634-C5C8EF3643ED}" destId="{58088AEF-F2E3-4EA1-B668-48EEA0403C2D}" srcOrd="0" destOrd="0" presId="urn:microsoft.com/office/officeart/2008/layout/LinedList"/>
    <dgm:cxn modelId="{323380EA-9CA2-4865-9E9F-43D6C05690FC}" type="presParOf" srcId="{F4A05B2F-BB27-4F5A-B634-C5C8EF3643ED}" destId="{D8AA3190-8936-49B8-B426-1178BBA16BB3}" srcOrd="1" destOrd="0" presId="urn:microsoft.com/office/officeart/2008/layout/LinedList"/>
    <dgm:cxn modelId="{A70C910C-3CF4-4236-88B0-DCF85EB21F30}" type="presParOf" srcId="{D8AA3190-8936-49B8-B426-1178BBA16BB3}" destId="{DA82EC36-4A5C-4AB7-87EC-9993ADFA9D71}" srcOrd="0" destOrd="0" presId="urn:microsoft.com/office/officeart/2008/layout/LinedList"/>
    <dgm:cxn modelId="{21A66F66-87B3-4221-8947-36258CB1748F}" type="presParOf" srcId="{D8AA3190-8936-49B8-B426-1178BBA16BB3}" destId="{BFDCB741-24C4-4FF8-A43C-A4D95A86BB08}" srcOrd="1" destOrd="0" presId="urn:microsoft.com/office/officeart/2008/layout/LinedList"/>
    <dgm:cxn modelId="{5D40F6D8-90AE-440F-B1D2-71265E47EAC8}" type="presParOf" srcId="{F4A05B2F-BB27-4F5A-B634-C5C8EF3643ED}" destId="{7A1F3732-D8E1-489C-AFBC-66286B0443AE}" srcOrd="2" destOrd="0" presId="urn:microsoft.com/office/officeart/2008/layout/LinedList"/>
    <dgm:cxn modelId="{D7E172C1-BD46-4EA3-AB1F-C5DF5009F8E0}" type="presParOf" srcId="{F4A05B2F-BB27-4F5A-B634-C5C8EF3643ED}" destId="{6DA2F358-31D7-4F5D-9561-D70CF693F80B}" srcOrd="3" destOrd="0" presId="urn:microsoft.com/office/officeart/2008/layout/LinedList"/>
    <dgm:cxn modelId="{6C65B29E-9793-47EB-8CF8-7566028CAF35}" type="presParOf" srcId="{6DA2F358-31D7-4F5D-9561-D70CF693F80B}" destId="{F986EEBB-7A71-4679-B73C-BDEBF787CC47}" srcOrd="0" destOrd="0" presId="urn:microsoft.com/office/officeart/2008/layout/LinedList"/>
    <dgm:cxn modelId="{02EF84AF-310D-47D2-8080-B9E7DF7270D2}" type="presParOf" srcId="{6DA2F358-31D7-4F5D-9561-D70CF693F80B}" destId="{7A348DDB-8826-4603-809A-7A48A79CFC82}" srcOrd="1" destOrd="0" presId="urn:microsoft.com/office/officeart/2008/layout/LinedList"/>
    <dgm:cxn modelId="{0302374A-5E19-417B-8F7B-9828592C7821}" type="presParOf" srcId="{F4A05B2F-BB27-4F5A-B634-C5C8EF3643ED}" destId="{774A00E0-92C9-4A91-AFAD-D00CD662F18E}" srcOrd="4" destOrd="0" presId="urn:microsoft.com/office/officeart/2008/layout/LinedList"/>
    <dgm:cxn modelId="{0939892F-2D9F-40BB-91CE-82773FB9C8C6}" type="presParOf" srcId="{F4A05B2F-BB27-4F5A-B634-C5C8EF3643ED}" destId="{BE578DFF-B215-4E54-9533-6ADF90505916}" srcOrd="5" destOrd="0" presId="urn:microsoft.com/office/officeart/2008/layout/LinedList"/>
    <dgm:cxn modelId="{3857A591-4D2E-40A4-9926-2510F53F18FD}" type="presParOf" srcId="{BE578DFF-B215-4E54-9533-6ADF90505916}" destId="{F54EF7F6-A0B3-417C-98A0-F2027393744E}" srcOrd="0" destOrd="0" presId="urn:microsoft.com/office/officeart/2008/layout/LinedList"/>
    <dgm:cxn modelId="{2B58D77C-3019-40F8-AE14-7BDB59C63D22}" type="presParOf" srcId="{BE578DFF-B215-4E54-9533-6ADF90505916}" destId="{08010CF5-CC58-4D22-95C7-D2FA68485B27}" srcOrd="1" destOrd="0" presId="urn:microsoft.com/office/officeart/2008/layout/LinedList"/>
    <dgm:cxn modelId="{B287E7CF-8094-45E4-87B8-1ED0C5B55A0D}" type="presParOf" srcId="{F4A05B2F-BB27-4F5A-B634-C5C8EF3643ED}" destId="{A0567541-5CCC-436A-8A4D-50885DBBB609}" srcOrd="6" destOrd="0" presId="urn:microsoft.com/office/officeart/2008/layout/LinedList"/>
    <dgm:cxn modelId="{65519BA0-A4EB-49D8-8523-9291B5AB4E5D}" type="presParOf" srcId="{F4A05B2F-BB27-4F5A-B634-C5C8EF3643ED}" destId="{AC5DFFF6-90DE-47BB-9203-9BD61BADEE4B}" srcOrd="7" destOrd="0" presId="urn:microsoft.com/office/officeart/2008/layout/LinedList"/>
    <dgm:cxn modelId="{07B09FD2-45A3-4EC2-BFC9-683AC178A4E3}" type="presParOf" srcId="{AC5DFFF6-90DE-47BB-9203-9BD61BADEE4B}" destId="{6A5DF3B9-81DD-4664-B5C4-6CA1F4249A29}" srcOrd="0" destOrd="0" presId="urn:microsoft.com/office/officeart/2008/layout/LinedList"/>
    <dgm:cxn modelId="{5C1C1A6B-84F1-4778-A741-5CC0A144B05E}" type="presParOf" srcId="{AC5DFFF6-90DE-47BB-9203-9BD61BADEE4B}" destId="{8571442F-D186-4679-AD13-9EA1D6DF23F9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ED90CCD-07A4-4ADF-BF35-7634912B4EA4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37717FF-1114-46B8-B619-B2D64434F19C}">
      <dgm:prSet/>
      <dgm:spPr/>
      <dgm:t>
        <a:bodyPr/>
        <a:lstStyle/>
        <a:p>
          <a:r>
            <a:rPr lang="en-US" dirty="0"/>
            <a:t>Direction : Opposite to sign of gradient</a:t>
          </a:r>
        </a:p>
      </dgm:t>
    </dgm:pt>
    <dgm:pt modelId="{25D1E79D-C917-4AF5-B9A8-930B2108B8A7}" type="parTrans" cxnId="{4A0705AD-65E5-4F57-B025-85EE7124DAEA}">
      <dgm:prSet/>
      <dgm:spPr/>
      <dgm:t>
        <a:bodyPr/>
        <a:lstStyle/>
        <a:p>
          <a:endParaRPr lang="en-US"/>
        </a:p>
      </dgm:t>
    </dgm:pt>
    <dgm:pt modelId="{18937D24-8186-42F9-9FB6-59D65D1DA248}" type="sibTrans" cxnId="{4A0705AD-65E5-4F57-B025-85EE7124DAEA}">
      <dgm:prSet/>
      <dgm:spPr/>
      <dgm:t>
        <a:bodyPr/>
        <a:lstStyle/>
        <a:p>
          <a:endParaRPr lang="en-US"/>
        </a:p>
      </dgm:t>
    </dgm:pt>
    <dgm:pt modelId="{39415F41-B5F9-4331-89EE-BCCDA68331EB}">
      <dgm:prSet/>
      <dgm:spPr/>
      <dgm:t>
        <a:bodyPr/>
        <a:lstStyle/>
        <a:p>
          <a:r>
            <a:rPr lang="en-US" dirty="0"/>
            <a:t>Magnitude : Proportional to gradient</a:t>
          </a:r>
        </a:p>
      </dgm:t>
    </dgm:pt>
    <dgm:pt modelId="{CDC0325B-20D4-468E-A7C6-EEE665822EC2}" type="parTrans" cxnId="{15BB2C90-B2BF-4133-8D2E-06236CB3C6BB}">
      <dgm:prSet/>
      <dgm:spPr/>
      <dgm:t>
        <a:bodyPr/>
        <a:lstStyle/>
        <a:p>
          <a:endParaRPr lang="en-US"/>
        </a:p>
      </dgm:t>
    </dgm:pt>
    <dgm:pt modelId="{A980994C-1F31-4700-8BFA-E600CABE2AFB}" type="sibTrans" cxnId="{15BB2C90-B2BF-4133-8D2E-06236CB3C6BB}">
      <dgm:prSet/>
      <dgm:spPr/>
      <dgm:t>
        <a:bodyPr/>
        <a:lstStyle/>
        <a:p>
          <a:endParaRPr lang="en-US"/>
        </a:p>
      </dgm:t>
    </dgm:pt>
    <dgm:pt modelId="{004F60C1-2CA4-4BF4-B58D-8B06F0F6B81C}">
      <dgm:prSet/>
      <dgm:spPr/>
      <dgm:t>
        <a:bodyPr/>
        <a:lstStyle/>
        <a:p>
          <a:r>
            <a:rPr lang="en-US" dirty="0"/>
            <a:t>Learning rate : Use the learning rate to control the magnitude</a:t>
          </a:r>
        </a:p>
      </dgm:t>
    </dgm:pt>
    <dgm:pt modelId="{5B96AAFB-41FE-4ED4-8701-1D08BE772164}" type="parTrans" cxnId="{4E1780C7-F3F4-4F91-AD69-5DF3BEF6292D}">
      <dgm:prSet/>
      <dgm:spPr/>
      <dgm:t>
        <a:bodyPr/>
        <a:lstStyle/>
        <a:p>
          <a:endParaRPr lang="en-US"/>
        </a:p>
      </dgm:t>
    </dgm:pt>
    <dgm:pt modelId="{F37D773B-9EA7-424E-8E36-D56F8CEAD284}" type="sibTrans" cxnId="{4E1780C7-F3F4-4F91-AD69-5DF3BEF6292D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7BED91DA-2805-4989-AACC-AAD4385DA390}">
          <dgm:prSet/>
          <dgm:spPr/>
          <dgm:t>
            <a:bodyPr/>
            <a:lstStyle/>
            <a:p>
              <a:r>
                <a:rPr lang="en-US" dirty="0"/>
                <a:t>Learning rate is hyperparameter, 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b="0" i="1"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b="0" i="1">
                          <a:latin typeface="Cambria Math" panose="02040503050406030204" pitchFamily="18" charset="0"/>
                        </a:rPr>
                        <m:t>𝜃</m:t>
                      </m:r>
                    </m:e>
                    <m:sup>
                      <m:r>
                        <a:rPr lang="en-US" b="0" i="1">
                          <a:latin typeface="Cambria Math" panose="02040503050406030204" pitchFamily="18" charset="0"/>
                        </a:rPr>
                        <m:t>′</m:t>
                      </m:r>
                    </m:sup>
                  </m:sSup>
                  <m:r>
                    <a:rPr lang="en-US" b="0" i="1">
                      <a:latin typeface="Cambria Math" panose="02040503050406030204" pitchFamily="18" charset="0"/>
                    </a:rPr>
                    <m:t>𝑠</m:t>
                  </m:r>
                  <m:r>
                    <a:rPr lang="en-US" b="0" i="1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dirty="0"/>
                <a:t>are model parameters</a:t>
              </a:r>
            </a:p>
          </dgm:t>
        </dgm:pt>
      </mc:Choice>
      <mc:Fallback xmlns="">
        <dgm:pt modelId="{7BED91DA-2805-4989-AACC-AAD4385DA390}">
          <dgm:prSet/>
          <dgm:spPr/>
          <dgm:t>
            <a:bodyPr/>
            <a:lstStyle/>
            <a:p>
              <a:r>
                <a:rPr lang="en-US" dirty="0"/>
                <a:t>Learning rate is hyperparameter, </a:t>
              </a:r>
              <a:r>
                <a:rPr lang="en-US" b="0" i="0"/>
                <a:t>𝜃^′ 𝑠 </a:t>
              </a:r>
              <a:r>
                <a:rPr lang="en-US" dirty="0"/>
                <a:t>are model parameters</a:t>
              </a:r>
            </a:p>
          </dgm:t>
        </dgm:pt>
      </mc:Fallback>
    </mc:AlternateContent>
    <dgm:pt modelId="{449A12F4-4F66-4A5A-9ECB-A6111A3652A1}" type="parTrans" cxnId="{E62FB5F8-86EA-4040-A9DA-A2855064551A}">
      <dgm:prSet/>
      <dgm:spPr/>
      <dgm:t>
        <a:bodyPr/>
        <a:lstStyle/>
        <a:p>
          <a:endParaRPr lang="en-US"/>
        </a:p>
      </dgm:t>
    </dgm:pt>
    <dgm:pt modelId="{37EDF9D9-907D-4D61-8B36-4F87223042D7}" type="sibTrans" cxnId="{E62FB5F8-86EA-4040-A9DA-A2855064551A}">
      <dgm:prSet/>
      <dgm:spPr/>
      <dgm:t>
        <a:bodyPr/>
        <a:lstStyle/>
        <a:p>
          <a:endParaRPr lang="en-US"/>
        </a:p>
      </dgm:t>
    </dgm:pt>
    <dgm:pt modelId="{0A655F32-E444-416D-8BF8-FDF7B6462BC9}">
      <dgm:prSet/>
      <dgm:spPr/>
      <dgm:t>
        <a:bodyPr/>
        <a:lstStyle/>
        <a:p>
          <a:r>
            <a:rPr lang="en-US" dirty="0"/>
            <a:t>Goal: Adjust weights (model parameters) to improve model</a:t>
          </a:r>
        </a:p>
      </dgm:t>
    </dgm:pt>
    <dgm:pt modelId="{234B6D7A-8152-4D5F-9A13-6AC4E6A2F63A}" type="parTrans" cxnId="{9396D406-AA12-45A5-B410-608F6689D29D}">
      <dgm:prSet/>
      <dgm:spPr/>
      <dgm:t>
        <a:bodyPr/>
        <a:lstStyle/>
        <a:p>
          <a:endParaRPr lang="en-US"/>
        </a:p>
      </dgm:t>
    </dgm:pt>
    <dgm:pt modelId="{CA1F2565-75DC-476A-BF94-5FF93F65368C}" type="sibTrans" cxnId="{9396D406-AA12-45A5-B410-608F6689D29D}">
      <dgm:prSet/>
      <dgm:spPr/>
      <dgm:t>
        <a:bodyPr/>
        <a:lstStyle/>
        <a:p>
          <a:endParaRPr lang="en-US"/>
        </a:p>
      </dgm:t>
    </dgm:pt>
    <dgm:pt modelId="{152386CD-F480-420C-A3F5-B3FE86575D69}" type="pres">
      <dgm:prSet presAssocID="{BED90CCD-07A4-4ADF-BF35-7634912B4EA4}" presName="linear" presStyleCnt="0">
        <dgm:presLayoutVars>
          <dgm:animLvl val="lvl"/>
          <dgm:resizeHandles val="exact"/>
        </dgm:presLayoutVars>
      </dgm:prSet>
      <dgm:spPr/>
    </dgm:pt>
    <dgm:pt modelId="{367A8A56-2D7A-46B4-A006-665C17DD3D02}" type="pres">
      <dgm:prSet presAssocID="{0A655F32-E444-416D-8BF8-FDF7B6462BC9}" presName="parentText" presStyleLbl="node1" presStyleIdx="0" presStyleCnt="5" custScaleY="171205">
        <dgm:presLayoutVars>
          <dgm:chMax val="0"/>
          <dgm:bulletEnabled val="1"/>
        </dgm:presLayoutVars>
      </dgm:prSet>
      <dgm:spPr/>
    </dgm:pt>
    <dgm:pt modelId="{960329B9-2CB1-46C1-9B3D-2BBC8431CCA6}" type="pres">
      <dgm:prSet presAssocID="{CA1F2565-75DC-476A-BF94-5FF93F65368C}" presName="spacer" presStyleCnt="0"/>
      <dgm:spPr/>
    </dgm:pt>
    <dgm:pt modelId="{3F1378F9-B36B-4E73-B129-C110565FEC0F}" type="pres">
      <dgm:prSet presAssocID="{637717FF-1114-46B8-B619-B2D64434F19C}" presName="parentText" presStyleLbl="node1" presStyleIdx="1" presStyleCnt="5" custScaleY="136082" custLinFactNeighborY="-37933">
        <dgm:presLayoutVars>
          <dgm:chMax val="0"/>
          <dgm:bulletEnabled val="1"/>
        </dgm:presLayoutVars>
      </dgm:prSet>
      <dgm:spPr/>
    </dgm:pt>
    <dgm:pt modelId="{D633094C-E88E-46F6-A7A6-63E7A4521C48}" type="pres">
      <dgm:prSet presAssocID="{18937D24-8186-42F9-9FB6-59D65D1DA248}" presName="spacer" presStyleCnt="0"/>
      <dgm:spPr/>
    </dgm:pt>
    <dgm:pt modelId="{1C1ADDAD-F45C-4E79-B2BE-D496002E99B4}" type="pres">
      <dgm:prSet presAssocID="{39415F41-B5F9-4331-89EE-BCCDA68331EB}" presName="parentText" presStyleLbl="node1" presStyleIdx="2" presStyleCnt="5" custScaleY="164644">
        <dgm:presLayoutVars>
          <dgm:chMax val="0"/>
          <dgm:bulletEnabled val="1"/>
        </dgm:presLayoutVars>
      </dgm:prSet>
      <dgm:spPr/>
    </dgm:pt>
    <dgm:pt modelId="{7FCAC40D-9C31-4EBD-B1F6-0B1C776E5733}" type="pres">
      <dgm:prSet presAssocID="{A980994C-1F31-4700-8BFA-E600CABE2AFB}" presName="spacer" presStyleCnt="0"/>
      <dgm:spPr/>
    </dgm:pt>
    <dgm:pt modelId="{0F993610-A094-46BF-8E51-75BB87B352B4}" type="pres">
      <dgm:prSet presAssocID="{004F60C1-2CA4-4BF4-B58D-8B06F0F6B81C}" presName="parentText" presStyleLbl="node1" presStyleIdx="3" presStyleCnt="5" custScaleY="184359">
        <dgm:presLayoutVars>
          <dgm:chMax val="0"/>
          <dgm:bulletEnabled val="1"/>
        </dgm:presLayoutVars>
      </dgm:prSet>
      <dgm:spPr/>
    </dgm:pt>
    <dgm:pt modelId="{7C0BDA45-F49D-4CFC-9EDD-5B7820717912}" type="pres">
      <dgm:prSet presAssocID="{F37D773B-9EA7-424E-8E36-D56F8CEAD284}" presName="spacer" presStyleCnt="0"/>
      <dgm:spPr/>
    </dgm:pt>
    <dgm:pt modelId="{3F85186D-A275-4A32-9AB6-EFDF58248E14}" type="pres">
      <dgm:prSet presAssocID="{7BED91DA-2805-4989-AACC-AAD4385DA390}" presName="parentText" presStyleLbl="node1" presStyleIdx="4" presStyleCnt="5" custScaleY="169137">
        <dgm:presLayoutVars>
          <dgm:chMax val="0"/>
          <dgm:bulletEnabled val="1"/>
        </dgm:presLayoutVars>
      </dgm:prSet>
      <dgm:spPr/>
    </dgm:pt>
  </dgm:ptLst>
  <dgm:cxnLst>
    <dgm:cxn modelId="{9396D406-AA12-45A5-B410-608F6689D29D}" srcId="{BED90CCD-07A4-4ADF-BF35-7634912B4EA4}" destId="{0A655F32-E444-416D-8BF8-FDF7B6462BC9}" srcOrd="0" destOrd="0" parTransId="{234B6D7A-8152-4D5F-9A13-6AC4E6A2F63A}" sibTransId="{CA1F2565-75DC-476A-BF94-5FF93F65368C}"/>
    <dgm:cxn modelId="{EA05843F-9C5A-40F8-9F4B-2F2C23617DA8}" type="presOf" srcId="{7BED91DA-2805-4989-AACC-AAD4385DA390}" destId="{3F85186D-A275-4A32-9AB6-EFDF58248E14}" srcOrd="0" destOrd="0" presId="urn:microsoft.com/office/officeart/2005/8/layout/vList2"/>
    <dgm:cxn modelId="{819A7B88-D5D2-418E-8D91-AFC34051D5AD}" type="presOf" srcId="{004F60C1-2CA4-4BF4-B58D-8B06F0F6B81C}" destId="{0F993610-A094-46BF-8E51-75BB87B352B4}" srcOrd="0" destOrd="0" presId="urn:microsoft.com/office/officeart/2005/8/layout/vList2"/>
    <dgm:cxn modelId="{5218228F-346E-43B7-BC2B-C5B9D1A21D23}" type="presOf" srcId="{637717FF-1114-46B8-B619-B2D64434F19C}" destId="{3F1378F9-B36B-4E73-B129-C110565FEC0F}" srcOrd="0" destOrd="0" presId="urn:microsoft.com/office/officeart/2005/8/layout/vList2"/>
    <dgm:cxn modelId="{15BB2C90-B2BF-4133-8D2E-06236CB3C6BB}" srcId="{BED90CCD-07A4-4ADF-BF35-7634912B4EA4}" destId="{39415F41-B5F9-4331-89EE-BCCDA68331EB}" srcOrd="2" destOrd="0" parTransId="{CDC0325B-20D4-468E-A7C6-EEE665822EC2}" sibTransId="{A980994C-1F31-4700-8BFA-E600CABE2AFB}"/>
    <dgm:cxn modelId="{4A0705AD-65E5-4F57-B025-85EE7124DAEA}" srcId="{BED90CCD-07A4-4ADF-BF35-7634912B4EA4}" destId="{637717FF-1114-46B8-B619-B2D64434F19C}" srcOrd="1" destOrd="0" parTransId="{25D1E79D-C917-4AF5-B9A8-930B2108B8A7}" sibTransId="{18937D24-8186-42F9-9FB6-59D65D1DA248}"/>
    <dgm:cxn modelId="{980E0FAD-1C54-4592-9D71-DAEF349F39DC}" type="presOf" srcId="{39415F41-B5F9-4331-89EE-BCCDA68331EB}" destId="{1C1ADDAD-F45C-4E79-B2BE-D496002E99B4}" srcOrd="0" destOrd="0" presId="urn:microsoft.com/office/officeart/2005/8/layout/vList2"/>
    <dgm:cxn modelId="{17416EAD-3E81-4E23-AC75-B9E9F8A6D940}" type="presOf" srcId="{BED90CCD-07A4-4ADF-BF35-7634912B4EA4}" destId="{152386CD-F480-420C-A3F5-B3FE86575D69}" srcOrd="0" destOrd="0" presId="urn:microsoft.com/office/officeart/2005/8/layout/vList2"/>
    <dgm:cxn modelId="{4E1780C7-F3F4-4F91-AD69-5DF3BEF6292D}" srcId="{BED90CCD-07A4-4ADF-BF35-7634912B4EA4}" destId="{004F60C1-2CA4-4BF4-B58D-8B06F0F6B81C}" srcOrd="3" destOrd="0" parTransId="{5B96AAFB-41FE-4ED4-8701-1D08BE772164}" sibTransId="{F37D773B-9EA7-424E-8E36-D56F8CEAD284}"/>
    <dgm:cxn modelId="{B25C29EB-8DD6-4A3D-AD7F-0158C0E40BAD}" type="presOf" srcId="{0A655F32-E444-416D-8BF8-FDF7B6462BC9}" destId="{367A8A56-2D7A-46B4-A006-665C17DD3D02}" srcOrd="0" destOrd="0" presId="urn:microsoft.com/office/officeart/2005/8/layout/vList2"/>
    <dgm:cxn modelId="{E62FB5F8-86EA-4040-A9DA-A2855064551A}" srcId="{BED90CCD-07A4-4ADF-BF35-7634912B4EA4}" destId="{7BED91DA-2805-4989-AACC-AAD4385DA390}" srcOrd="4" destOrd="0" parTransId="{449A12F4-4F66-4A5A-9ECB-A6111A3652A1}" sibTransId="{37EDF9D9-907D-4D61-8B36-4F87223042D7}"/>
    <dgm:cxn modelId="{D192A092-010F-4DBB-BA40-3A808D5B2DCD}" type="presParOf" srcId="{152386CD-F480-420C-A3F5-B3FE86575D69}" destId="{367A8A56-2D7A-46B4-A006-665C17DD3D02}" srcOrd="0" destOrd="0" presId="urn:microsoft.com/office/officeart/2005/8/layout/vList2"/>
    <dgm:cxn modelId="{AEEF7DF6-FA05-455B-AD0F-79D720AA5F17}" type="presParOf" srcId="{152386CD-F480-420C-A3F5-B3FE86575D69}" destId="{960329B9-2CB1-46C1-9B3D-2BBC8431CCA6}" srcOrd="1" destOrd="0" presId="urn:microsoft.com/office/officeart/2005/8/layout/vList2"/>
    <dgm:cxn modelId="{89E59EBF-3B1C-4B77-95D9-5BE3952BCD92}" type="presParOf" srcId="{152386CD-F480-420C-A3F5-B3FE86575D69}" destId="{3F1378F9-B36B-4E73-B129-C110565FEC0F}" srcOrd="2" destOrd="0" presId="urn:microsoft.com/office/officeart/2005/8/layout/vList2"/>
    <dgm:cxn modelId="{B73AA583-AE34-420F-B9FB-1F842C21A9B4}" type="presParOf" srcId="{152386CD-F480-420C-A3F5-B3FE86575D69}" destId="{D633094C-E88E-46F6-A7A6-63E7A4521C48}" srcOrd="3" destOrd="0" presId="urn:microsoft.com/office/officeart/2005/8/layout/vList2"/>
    <dgm:cxn modelId="{113A1EE9-0BB8-4EF1-BC2F-31BC79AEF53E}" type="presParOf" srcId="{152386CD-F480-420C-A3F5-B3FE86575D69}" destId="{1C1ADDAD-F45C-4E79-B2BE-D496002E99B4}" srcOrd="4" destOrd="0" presId="urn:microsoft.com/office/officeart/2005/8/layout/vList2"/>
    <dgm:cxn modelId="{031CCFD0-F7DC-40EC-9782-742921D83DEB}" type="presParOf" srcId="{152386CD-F480-420C-A3F5-B3FE86575D69}" destId="{7FCAC40D-9C31-4EBD-B1F6-0B1C776E5733}" srcOrd="5" destOrd="0" presId="urn:microsoft.com/office/officeart/2005/8/layout/vList2"/>
    <dgm:cxn modelId="{E58992C8-2015-4E93-AE0D-69F0DC376DB7}" type="presParOf" srcId="{152386CD-F480-420C-A3F5-B3FE86575D69}" destId="{0F993610-A094-46BF-8E51-75BB87B352B4}" srcOrd="6" destOrd="0" presId="urn:microsoft.com/office/officeart/2005/8/layout/vList2"/>
    <dgm:cxn modelId="{03981675-6937-449E-BDD9-2AE3833B0292}" type="presParOf" srcId="{152386CD-F480-420C-A3F5-B3FE86575D69}" destId="{7C0BDA45-F49D-4CFC-9EDD-5B7820717912}" srcOrd="7" destOrd="0" presId="urn:microsoft.com/office/officeart/2005/8/layout/vList2"/>
    <dgm:cxn modelId="{21F12B51-3732-47AA-8373-AC6E6DD188A9}" type="presParOf" srcId="{152386CD-F480-420C-A3F5-B3FE86575D69}" destId="{3F85186D-A275-4A32-9AB6-EFDF58248E14}" srcOrd="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A5493A4-473D-4B58-A78C-A04587E27F1F}">
      <dsp:nvSpPr>
        <dsp:cNvPr id="0" name=""/>
        <dsp:cNvSpPr/>
      </dsp:nvSpPr>
      <dsp:spPr>
        <a:xfrm>
          <a:off x="0" y="0"/>
          <a:ext cx="860322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F0F796-7F56-4236-8A4B-A7A28C72DA3B}">
      <dsp:nvSpPr>
        <dsp:cNvPr id="0" name=""/>
        <dsp:cNvSpPr/>
      </dsp:nvSpPr>
      <dsp:spPr>
        <a:xfrm>
          <a:off x="0" y="0"/>
          <a:ext cx="8603226" cy="11388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0" i="0" kern="1200" baseline="0"/>
            <a:t>Predicts a quantitative response Y as a function of predictor variable X</a:t>
          </a:r>
          <a:endParaRPr lang="en-US" sz="2300" kern="1200"/>
        </a:p>
      </dsp:txBody>
      <dsp:txXfrm>
        <a:off x="0" y="0"/>
        <a:ext cx="8603226" cy="1138843"/>
      </dsp:txXfrm>
    </dsp:sp>
    <dsp:sp modelId="{D620843D-4C4D-46CE-A6E3-529B35589BFC}">
      <dsp:nvSpPr>
        <dsp:cNvPr id="0" name=""/>
        <dsp:cNvSpPr/>
      </dsp:nvSpPr>
      <dsp:spPr>
        <a:xfrm>
          <a:off x="0" y="1138843"/>
          <a:ext cx="860322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70109AA-F7EC-494F-B3D9-9DF53018FAD6}">
      <dsp:nvSpPr>
        <dsp:cNvPr id="0" name=""/>
        <dsp:cNvSpPr/>
      </dsp:nvSpPr>
      <dsp:spPr>
        <a:xfrm>
          <a:off x="0" y="1138843"/>
          <a:ext cx="8603226" cy="11388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0" i="0" kern="1200" baseline="0" dirty="0"/>
            <a:t>Assumes there is approximately a linear relationship between X and Y</a:t>
          </a:r>
          <a:endParaRPr lang="en-US" sz="2300" kern="1200" dirty="0"/>
        </a:p>
      </dsp:txBody>
      <dsp:txXfrm>
        <a:off x="0" y="1138843"/>
        <a:ext cx="8603226" cy="1138843"/>
      </dsp:txXfrm>
    </dsp:sp>
    <dsp:sp modelId="{7EC4B625-32F6-4DFC-B3A6-73FA84C3F539}">
      <dsp:nvSpPr>
        <dsp:cNvPr id="0" name=""/>
        <dsp:cNvSpPr/>
      </dsp:nvSpPr>
      <dsp:spPr>
        <a:xfrm>
          <a:off x="0" y="2277686"/>
          <a:ext cx="860322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55D10BA-587E-41C8-9CB2-966FBFC9297A}">
      <dsp:nvSpPr>
        <dsp:cNvPr id="0" name=""/>
        <dsp:cNvSpPr/>
      </dsp:nvSpPr>
      <dsp:spPr>
        <a:xfrm>
          <a:off x="0" y="2277686"/>
          <a:ext cx="8603226" cy="11388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0" i="0" kern="1200" baseline="0" dirty="0"/>
            <a:t>Mathematically: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2300" b="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sSub>
                    <m:sSubPr>
                      <m:ctrlPr>
                        <a:rPr lang="en-US" sz="2300" b="0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2300" b="0" i="1" kern="120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300" b="0" i="1" kern="1200">
                          <a:latin typeface="Cambria Math" panose="02040503050406030204" pitchFamily="18" charset="0"/>
                        </a:rPr>
                        <m:t> ≈</m:t>
                      </m:r>
                      <m:r>
                        <a:rPr lang="en-US" sz="2300" b="0" i="1" kern="1200">
                          <a:latin typeface="Cambria Math" panose="02040503050406030204" pitchFamily="18" charset="0"/>
                        </a:rPr>
                        <m:t>𝜃</m:t>
                      </m:r>
                    </m:e>
                    <m:sub>
                      <m:r>
                        <a:rPr lang="en-US" sz="2300" b="0" i="1" kern="1200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  <m:r>
                    <a:rPr lang="en-US" sz="2300" b="0" i="1" kern="1200">
                      <a:latin typeface="Cambria Math" panose="02040503050406030204" pitchFamily="18" charset="0"/>
                    </a:rPr>
                    <m:t>+ </m:t>
                  </m:r>
                  <m:r>
                    <a:rPr lang="en-US" sz="2300" b="0" i="1" kern="1200">
                      <a:latin typeface="Cambria Math" panose="02040503050406030204" pitchFamily="18" charset="0"/>
                    </a:rPr>
                    <m:t>𝜃</m:t>
                  </m:r>
                </m:e>
                <m:sub>
                  <m:r>
                    <a:rPr lang="en-US" sz="2300" b="0" i="1" kern="1200">
                      <a:latin typeface="Cambria Math" panose="02040503050406030204" pitchFamily="18" charset="0"/>
                    </a:rPr>
                    <m:t>1</m:t>
                  </m:r>
                </m:sub>
              </m:sSub>
              <m:r>
                <a:rPr lang="en-US" sz="2300" b="0" i="1" kern="1200">
                  <a:latin typeface="Cambria Math" panose="02040503050406030204" pitchFamily="18" charset="0"/>
                </a:rPr>
                <m:t>𝑋</m:t>
              </m:r>
              <m:r>
                <a:rPr lang="en-US" sz="2300" i="1" kern="1200">
                  <a:latin typeface="Cambria Math" panose="02040503050406030204" pitchFamily="18" charset="0"/>
                </a:rPr>
                <m:t> </m:t>
              </m:r>
            </m:oMath>
          </a14:m>
          <a:endParaRPr lang="en-US" sz="2300" kern="1200" dirty="0"/>
        </a:p>
      </dsp:txBody>
      <dsp:txXfrm>
        <a:off x="0" y="2277686"/>
        <a:ext cx="8603226" cy="1138843"/>
      </dsp:txXfrm>
    </dsp:sp>
    <dsp:sp modelId="{F8873991-2CDD-4D84-9523-1EF0063B1F9B}">
      <dsp:nvSpPr>
        <dsp:cNvPr id="0" name=""/>
        <dsp:cNvSpPr/>
      </dsp:nvSpPr>
      <dsp:spPr>
        <a:xfrm>
          <a:off x="0" y="3416529"/>
          <a:ext cx="860322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863C0F6-9F7E-4A6C-8F85-9176C379D293}">
      <dsp:nvSpPr>
        <dsp:cNvPr id="0" name=""/>
        <dsp:cNvSpPr/>
      </dsp:nvSpPr>
      <dsp:spPr>
        <a:xfrm>
          <a:off x="0" y="3416529"/>
          <a:ext cx="8603226" cy="11388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0" i="0" kern="1200" baseline="0" dirty="0"/>
            <a:t>Parametric model: model coefficients or parameters </a:t>
          </a:r>
          <a:br>
            <a:rPr lang="en-US" sz="2300" b="0" i="0" kern="1200" baseline="0" dirty="0"/>
          </a:br>
          <a:r>
            <a:rPr lang="en-US" sz="2300" b="0" i="0" kern="1200" baseline="0" dirty="0"/>
            <a:t>•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23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2300" b="0" i="1" kern="1200">
                      <a:latin typeface="Cambria Math" panose="02040503050406030204" pitchFamily="18" charset="0"/>
                    </a:rPr>
                    <m:t>𝜃</m:t>
                  </m:r>
                </m:e>
                <m:sub>
                  <m:r>
                    <a:rPr lang="en-US" sz="2300" b="0" i="1" kern="1200">
                      <a:latin typeface="Cambria Math" panose="02040503050406030204" pitchFamily="18" charset="0"/>
                    </a:rPr>
                    <m:t>0</m:t>
                  </m:r>
                </m:sub>
              </m:sSub>
              <m:r>
                <a:rPr lang="en-US" sz="23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300" b="0" i="0" kern="1200" baseline="0" dirty="0"/>
            <a:t>intercept</a:t>
          </a:r>
          <a:br>
            <a:rPr lang="en-US" sz="2300" b="0" i="0" kern="1200" baseline="0" dirty="0"/>
          </a:br>
          <a:r>
            <a:rPr lang="en-US" sz="2300" b="0" i="0" kern="1200" baseline="0" dirty="0"/>
            <a:t>•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23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2300" b="0" i="1" kern="1200">
                      <a:latin typeface="Cambria Math" panose="02040503050406030204" pitchFamily="18" charset="0"/>
                    </a:rPr>
                    <m:t>𝜃</m:t>
                  </m:r>
                </m:e>
                <m:sub>
                  <m:r>
                    <a:rPr lang="en-US" sz="2300" b="0" i="1" kern="1200">
                      <a:latin typeface="Cambria Math" panose="02040503050406030204" pitchFamily="18" charset="0"/>
                    </a:rPr>
                    <m:t>1</m:t>
                  </m:r>
                </m:sub>
              </m:sSub>
              <m:r>
                <a:rPr lang="en-US" sz="23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300" b="0" i="0" kern="1200" baseline="0" dirty="0"/>
            <a:t>slope</a:t>
          </a:r>
          <a:endParaRPr lang="en-US" sz="2300" kern="1200" dirty="0"/>
        </a:p>
      </dsp:txBody>
      <dsp:txXfrm>
        <a:off x="0" y="3416529"/>
        <a:ext cx="8603226" cy="113884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79B83D2-5883-41A6-A644-5412EB9C86FC}">
      <dsp:nvSpPr>
        <dsp:cNvPr id="0" name=""/>
        <dsp:cNvSpPr/>
      </dsp:nvSpPr>
      <dsp:spPr>
        <a:xfrm>
          <a:off x="0" y="1944"/>
          <a:ext cx="83058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AEF59D5-E339-46BA-8B1D-9CD63BB306F0}">
      <dsp:nvSpPr>
        <dsp:cNvPr id="0" name=""/>
        <dsp:cNvSpPr/>
      </dsp:nvSpPr>
      <dsp:spPr>
        <a:xfrm>
          <a:off x="0" y="1944"/>
          <a:ext cx="8305801" cy="663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0" i="0" kern="1200" baseline="0"/>
            <a:t>Use training data to produce estimates  </a:t>
          </a:r>
          <a:r>
            <a:rPr lang="en-US" sz="2000" kern="1200"/>
            <a:t>of model parameters </a:t>
          </a:r>
          <a:r>
            <a:rPr lang="en-US" sz="2000" b="0" i="0" kern="1200" baseline="0"/>
            <a:t> :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20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2000" b="0" i="1" kern="1200">
                      <a:latin typeface="Cambria Math" panose="02040503050406030204" pitchFamily="18" charset="0"/>
                    </a:rPr>
                    <m:t>𝜃</m:t>
                  </m:r>
                </m:e>
                <m:sub>
                  <m:r>
                    <a:rPr lang="en-US" sz="2000" b="0" i="1" kern="1200">
                      <a:latin typeface="Cambria Math" panose="02040503050406030204" pitchFamily="18" charset="0"/>
                    </a:rPr>
                    <m:t>0</m:t>
                  </m:r>
                </m:sub>
              </m:sSub>
              <m:r>
                <a:rPr lang="en-US" sz="20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000" b="0" i="0" kern="1200" baseline="0"/>
            <a:t>and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200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2000" i="1" kern="1200">
                      <a:latin typeface="Cambria Math" panose="02040503050406030204" pitchFamily="18" charset="0"/>
                    </a:rPr>
                    <m:t>𝜃</m:t>
                  </m:r>
                </m:e>
                <m:sub>
                  <m:r>
                    <a:rPr lang="en-US" sz="2000" b="0" i="1" kern="1200">
                      <a:latin typeface="Cambria Math" panose="02040503050406030204" pitchFamily="18" charset="0"/>
                    </a:rPr>
                    <m:t>1</m:t>
                  </m:r>
                </m:sub>
              </m:sSub>
            </m:oMath>
          </a14:m>
          <a:endParaRPr lang="en-US" sz="2000" kern="1200"/>
        </a:p>
      </dsp:txBody>
      <dsp:txXfrm>
        <a:off x="0" y="1944"/>
        <a:ext cx="8305801" cy="663027"/>
      </dsp:txXfrm>
    </dsp:sp>
    <dsp:sp modelId="{FEB75504-F114-4960-AF91-8741BF001B67}">
      <dsp:nvSpPr>
        <dsp:cNvPr id="0" name=""/>
        <dsp:cNvSpPr/>
      </dsp:nvSpPr>
      <dsp:spPr>
        <a:xfrm>
          <a:off x="0" y="664971"/>
          <a:ext cx="83058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0981F7F-5EE6-4A78-8B5E-0949947C598F}">
      <dsp:nvSpPr>
        <dsp:cNvPr id="0" name=""/>
        <dsp:cNvSpPr/>
      </dsp:nvSpPr>
      <dsp:spPr>
        <a:xfrm>
          <a:off x="0" y="664971"/>
          <a:ext cx="8305801" cy="663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0" i="0" kern="1200" baseline="0" dirty="0"/>
            <a:t>The prediction </a:t>
          </a:r>
          <a14:m xmlns:a14="http://schemas.microsoft.com/office/drawing/2010/main">
            <m:oMath xmlns:m="http://schemas.openxmlformats.org/officeDocument/2006/math">
              <m:acc>
                <m:accPr>
                  <m:chr m:val="̂"/>
                  <m:ctrlPr>
                    <a:rPr lang="en-US" sz="2000" b="0" i="1" kern="1200" baseline="0">
                      <a:latin typeface="Cambria Math" panose="02040503050406030204" pitchFamily="18" charset="0"/>
                    </a:rPr>
                  </m:ctrlPr>
                </m:accPr>
                <m:e>
                  <m:r>
                    <a:rPr lang="en-US" sz="2000" b="0" i="1" kern="1200" baseline="0">
                      <a:latin typeface="Cambria Math" panose="02040503050406030204" pitchFamily="18" charset="0"/>
                    </a:rPr>
                    <m:t>𝑦</m:t>
                  </m:r>
                  <m:r>
                    <a:rPr lang="en-US" sz="2000" b="0" i="1" kern="1200" baseline="0">
                      <a:latin typeface="Cambria Math" panose="02040503050406030204" pitchFamily="18" charset="0"/>
                    </a:rPr>
                    <m:t> </m:t>
                  </m:r>
                </m:e>
              </m:acc>
            </m:oMath>
          </a14:m>
          <a:r>
            <a:rPr lang="en-US" sz="2000" b="0" i="0" kern="1200" baseline="0" dirty="0"/>
            <a:t>of</a:t>
          </a:r>
          <a:r>
            <a:rPr lang="en-US" sz="2000" b="0" i="0" kern="1200" dirty="0"/>
            <a:t> </a:t>
          </a:r>
          <a14:m xmlns:a14="http://schemas.microsoft.com/office/drawing/2010/main">
            <m:oMath xmlns:m="http://schemas.openxmlformats.org/officeDocument/2006/math">
              <m:r>
                <a:rPr lang="en-US" sz="2000" b="0" i="1" kern="1200">
                  <a:latin typeface="Cambria Math" panose="02040503050406030204" pitchFamily="18" charset="0"/>
                </a:rPr>
                <m:t>𝑌</m:t>
              </m:r>
              <m:r>
                <a:rPr lang="en-US" sz="20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000" b="0" i="0" kern="1200" baseline="0" dirty="0"/>
            <a:t>on the basis of </a:t>
          </a:r>
          <a14:m xmlns:a14="http://schemas.microsoft.com/office/drawing/2010/main">
            <m:oMath xmlns:m="http://schemas.openxmlformats.org/officeDocument/2006/math">
              <m:r>
                <a:rPr lang="en-US" sz="2000" b="0" i="1" kern="1200" baseline="0">
                  <a:latin typeface="Cambria Math" panose="02040503050406030204" pitchFamily="18" charset="0"/>
                </a:rPr>
                <m:t>𝑋</m:t>
              </m:r>
              <m:r>
                <a:rPr lang="en-US" sz="2000" b="0" i="1" kern="1200" baseline="0">
                  <a:latin typeface="Cambria Math" panose="02040503050406030204" pitchFamily="18" charset="0"/>
                </a:rPr>
                <m:t>=</m:t>
              </m:r>
              <m:r>
                <a:rPr lang="en-US" sz="2000" b="0" i="1" kern="1200" baseline="0">
                  <a:latin typeface="Cambria Math" panose="02040503050406030204" pitchFamily="18" charset="0"/>
                </a:rPr>
                <m:t>𝑥</m:t>
              </m:r>
              <m:r>
                <a:rPr lang="en-US" sz="2000" b="0" i="1" kern="1200" baseline="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000" b="0" i="0" kern="1200" baseline="0" dirty="0"/>
            <a:t>is: </a:t>
          </a:r>
          <a14:m xmlns:a14="http://schemas.microsoft.com/office/drawing/2010/main">
            <m:oMath xmlns:m="http://schemas.openxmlformats.org/officeDocument/2006/math">
              <m:acc>
                <m:accPr>
                  <m:chr m:val="̂"/>
                  <m:ctrlPr>
                    <a:rPr lang="en-US" sz="2000" i="1" kern="1200" smtClean="0">
                      <a:latin typeface="Cambria Math" panose="02040503050406030204" pitchFamily="18" charset="0"/>
                    </a:rPr>
                  </m:ctrlPr>
                </m:accPr>
                <m:e>
                  <m:r>
                    <a:rPr lang="en-US" sz="2000" i="1" kern="1200">
                      <a:latin typeface="Cambria Math" panose="02040503050406030204" pitchFamily="18" charset="0"/>
                    </a:rPr>
                    <m:t>𝑦</m:t>
                  </m:r>
                </m:e>
              </m:acc>
              <m:r>
                <a:rPr lang="en-US" sz="2000" i="1" kern="1200">
                  <a:latin typeface="Cambria Math" panose="02040503050406030204" pitchFamily="18" charset="0"/>
                </a:rPr>
                <m:t>=</m:t>
              </m:r>
              <m:sSub>
                <m:sSubPr>
                  <m:ctrlPr>
                    <a:rPr lang="en-US" sz="2000" b="0" i="1" kern="1200">
                      <a:latin typeface="Cambria Math" panose="02040503050406030204" pitchFamily="18" charset="0"/>
                    </a:rPr>
                  </m:ctrlPr>
                </m:sSubPr>
                <m:e>
                  <m:sSub>
                    <m:sSubPr>
                      <m:ctrlPr>
                        <a:rPr lang="en-US" sz="2000" b="0" i="1" kern="1200">
                          <a:latin typeface="Cambria Math" panose="02040503050406030204" pitchFamily="18" charset="0"/>
                        </a:rPr>
                      </m:ctrlPr>
                    </m:sSubPr>
                    <m:e>
                      <m:acc>
                        <m:accPr>
                          <m:chr m:val="̂"/>
                          <m:ctrlPr>
                            <a:rPr lang="en-US" sz="2000" b="0" i="1" kern="120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kern="120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e>
                    <m:sub>
                      <m:r>
                        <a:rPr lang="en-US" sz="2000" b="0" i="1" kern="1200">
                          <a:latin typeface="Cambria Math" panose="02040503050406030204" pitchFamily="18" charset="0"/>
                        </a:rPr>
                        <m:t>0</m:t>
                      </m:r>
                    </m:sub>
                  </m:sSub>
                  <m:r>
                    <a:rPr lang="en-US" sz="2000" b="0" i="1" kern="1200">
                      <a:latin typeface="Cambria Math" panose="02040503050406030204" pitchFamily="18" charset="0"/>
                    </a:rPr>
                    <m:t>+ </m:t>
                  </m:r>
                  <m:acc>
                    <m:accPr>
                      <m:chr m:val="̂"/>
                      <m:ctrlPr>
                        <a:rPr lang="en-US" sz="2000" b="0" i="1" kern="1200">
                          <a:latin typeface="Cambria Math" panose="02040503050406030204" pitchFamily="18" charset="0"/>
                        </a:rPr>
                      </m:ctrlPr>
                    </m:accPr>
                    <m:e>
                      <m:r>
                        <a:rPr lang="en-US" sz="2000" i="1" kern="1200">
                          <a:latin typeface="Cambria Math" panose="02040503050406030204" pitchFamily="18" charset="0"/>
                        </a:rPr>
                        <m:t>𝜃</m:t>
                      </m:r>
                    </m:e>
                  </m:acc>
                </m:e>
                <m:sub>
                  <m:r>
                    <a:rPr lang="en-US" sz="2000" b="0" i="1" kern="1200">
                      <a:latin typeface="Cambria Math" panose="02040503050406030204" pitchFamily="18" charset="0"/>
                    </a:rPr>
                    <m:t>1</m:t>
                  </m:r>
                </m:sub>
              </m:sSub>
              <m:r>
                <a:rPr lang="en-US" sz="2000" i="1" kern="1200">
                  <a:latin typeface="Cambria Math" panose="02040503050406030204" pitchFamily="18" charset="0"/>
                </a:rPr>
                <m:t>𝑥</m:t>
              </m:r>
            </m:oMath>
          </a14:m>
          <a:endParaRPr lang="en-US" sz="2000" kern="1200" dirty="0"/>
        </a:p>
      </dsp:txBody>
      <dsp:txXfrm>
        <a:off x="0" y="664971"/>
        <a:ext cx="8305801" cy="663027"/>
      </dsp:txXfrm>
    </dsp:sp>
    <dsp:sp modelId="{C32DAE9D-22F5-44AE-8409-9BED67438F3E}">
      <dsp:nvSpPr>
        <dsp:cNvPr id="0" name=""/>
        <dsp:cNvSpPr/>
      </dsp:nvSpPr>
      <dsp:spPr>
        <a:xfrm>
          <a:off x="0" y="1327998"/>
          <a:ext cx="83058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48B1E2-1831-44B4-9B95-6FC80BE4AABF}">
      <dsp:nvSpPr>
        <dsp:cNvPr id="0" name=""/>
        <dsp:cNvSpPr/>
      </dsp:nvSpPr>
      <dsp:spPr>
        <a:xfrm>
          <a:off x="0" y="1327998"/>
          <a:ext cx="8305801" cy="663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0" i="0" kern="1200" baseline="0"/>
            <a:t>The hat symbol </a:t>
          </a:r>
          <a14:m xmlns:a14="http://schemas.microsoft.com/office/drawing/2010/main">
            <m:oMath xmlns:m="http://schemas.openxmlformats.org/officeDocument/2006/math">
              <m:r>
                <a:rPr lang="en-US" sz="2000" b="0" i="1" kern="1200" baseline="0">
                  <a:latin typeface="Cambria Math" panose="02040503050406030204" pitchFamily="18" charset="0"/>
                </a:rPr>
                <m:t>^</m:t>
              </m:r>
            </m:oMath>
          </a14:m>
          <a:r>
            <a:rPr lang="en-US" sz="2000" b="0" i="0" kern="1200" baseline="0"/>
            <a:t> means estimated value of an unknown parameter, or the predicted value of the response</a:t>
          </a:r>
          <a:endParaRPr lang="en-US" sz="2000" kern="1200"/>
        </a:p>
      </dsp:txBody>
      <dsp:txXfrm>
        <a:off x="0" y="1327998"/>
        <a:ext cx="8305801" cy="663027"/>
      </dsp:txXfrm>
    </dsp:sp>
    <dsp:sp modelId="{21A67534-FDAC-4F68-8750-9C75BA0F2609}">
      <dsp:nvSpPr>
        <dsp:cNvPr id="0" name=""/>
        <dsp:cNvSpPr/>
      </dsp:nvSpPr>
      <dsp:spPr>
        <a:xfrm>
          <a:off x="0" y="1991025"/>
          <a:ext cx="83058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9D095D-894B-4784-99C3-9C53FF4B1FF1}">
      <dsp:nvSpPr>
        <dsp:cNvPr id="0" name=""/>
        <dsp:cNvSpPr/>
      </dsp:nvSpPr>
      <dsp:spPr>
        <a:xfrm>
          <a:off x="0" y="1991025"/>
          <a:ext cx="8305801" cy="663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0" i="0" kern="1200" baseline="0"/>
            <a:t>We want to choose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2000" b="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2000" b="0" i="1" kern="1200">
                      <a:latin typeface="Cambria Math" panose="02040503050406030204" pitchFamily="18" charset="0"/>
                    </a:rPr>
                    <m:t>𝜃</m:t>
                  </m:r>
                </m:e>
                <m:sub>
                  <m:r>
                    <a:rPr lang="en-US" sz="2000" b="0" i="1" kern="1200">
                      <a:latin typeface="Cambria Math" panose="02040503050406030204" pitchFamily="18" charset="0"/>
                    </a:rPr>
                    <m:t>0</m:t>
                  </m:r>
                </m:sub>
              </m:sSub>
              <m:r>
                <a:rPr lang="en-US" sz="20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000" b="0" i="0" kern="1200" baseline="0"/>
            <a:t>and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2000" i="1" kern="120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2000" i="1" kern="1200">
                      <a:latin typeface="Cambria Math" panose="02040503050406030204" pitchFamily="18" charset="0"/>
                    </a:rPr>
                    <m:t>𝜃</m:t>
                  </m:r>
                </m:e>
                <m:sub>
                  <m:r>
                    <a:rPr lang="en-US" sz="2000" b="0" i="1" kern="1200">
                      <a:latin typeface="Cambria Math" panose="02040503050406030204" pitchFamily="18" charset="0"/>
                    </a:rPr>
                    <m:t>1</m:t>
                  </m:r>
                </m:sub>
              </m:sSub>
              <m:r>
                <a:rPr lang="en-US" sz="20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000" b="0" i="0" kern="1200" baseline="0"/>
            <a:t>that </a:t>
          </a:r>
          <a14:m xmlns:a14="http://schemas.microsoft.com/office/drawing/2010/main">
            <m:oMath xmlns:m="http://schemas.openxmlformats.org/officeDocument/2006/math">
              <m:acc>
                <m:accPr>
                  <m:chr m:val="̂"/>
                  <m:ctrlPr>
                    <a:rPr lang="en-US" sz="2000" i="1" kern="1200">
                      <a:latin typeface="Cambria Math" panose="02040503050406030204" pitchFamily="18" charset="0"/>
                    </a:rPr>
                  </m:ctrlPr>
                </m:accPr>
                <m:e>
                  <m:r>
                    <a:rPr lang="en-US" sz="2000" i="1" kern="1200">
                      <a:latin typeface="Cambria Math" panose="02040503050406030204" pitchFamily="18" charset="0"/>
                    </a:rPr>
                    <m:t>𝑦</m:t>
                  </m:r>
                </m:e>
              </m:acc>
              <m:r>
                <a:rPr lang="en-US" sz="200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000" b="0" i="0" kern="1200" baseline="0"/>
            <a:t> is as close to all </a:t>
          </a:r>
          <a14:m xmlns:a14="http://schemas.microsoft.com/office/drawing/2010/main">
            <m:oMath xmlns:m="http://schemas.openxmlformats.org/officeDocument/2006/math">
              <m:r>
                <a:rPr lang="en-US" sz="2000" b="0" i="1" kern="1200" baseline="0">
                  <a:latin typeface="Cambria Math" panose="02040503050406030204" pitchFamily="18" charset="0"/>
                </a:rPr>
                <m:t>𝑦</m:t>
              </m:r>
            </m:oMath>
          </a14:m>
          <a:r>
            <a:rPr lang="en-US" sz="2000" b="0" i="0" kern="1200" baseline="0"/>
            <a:t> in </a:t>
          </a:r>
          <a14:m xmlns:a14="http://schemas.microsoft.com/office/drawing/2010/main">
            <m:oMath xmlns:m="http://schemas.openxmlformats.org/officeDocument/2006/math">
              <m:r>
                <a:rPr lang="en-US" sz="2000" b="0" i="1" kern="1200" baseline="0">
                  <a:latin typeface="Cambria Math" panose="02040503050406030204" pitchFamily="18" charset="0"/>
                </a:rPr>
                <m:t>𝑌</m:t>
              </m:r>
            </m:oMath>
          </a14:m>
          <a:r>
            <a:rPr lang="en-US" sz="2000" b="0" i="0" kern="1200" baseline="0"/>
            <a:t> as possible.</a:t>
          </a:r>
          <a:endParaRPr lang="en-US" sz="2000" kern="1200"/>
        </a:p>
      </dsp:txBody>
      <dsp:txXfrm>
        <a:off x="0" y="1991025"/>
        <a:ext cx="8305801" cy="663027"/>
      </dsp:txXfrm>
    </dsp:sp>
    <dsp:sp modelId="{4D1C55F9-0E98-41EE-88C9-144A48C67CA0}">
      <dsp:nvSpPr>
        <dsp:cNvPr id="0" name=""/>
        <dsp:cNvSpPr/>
      </dsp:nvSpPr>
      <dsp:spPr>
        <a:xfrm>
          <a:off x="0" y="2654053"/>
          <a:ext cx="83058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4C80CA-E042-4460-8A8A-AE7D94E08D51}">
      <dsp:nvSpPr>
        <dsp:cNvPr id="0" name=""/>
        <dsp:cNvSpPr/>
      </dsp:nvSpPr>
      <dsp:spPr>
        <a:xfrm>
          <a:off x="0" y="2654053"/>
          <a:ext cx="8305801" cy="663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/>
            <a:t>Loss Function</a:t>
          </a:r>
          <a:r>
            <a:rPr lang="en-US" sz="2000" kern="1200"/>
            <a:t>: Lower value indicated better model performance</a:t>
          </a:r>
        </a:p>
      </dsp:txBody>
      <dsp:txXfrm>
        <a:off x="0" y="2654053"/>
        <a:ext cx="8305801" cy="663027"/>
      </dsp:txXfrm>
    </dsp:sp>
    <dsp:sp modelId="{85A99CD8-0607-4A15-9428-C60521C8A7AF}">
      <dsp:nvSpPr>
        <dsp:cNvPr id="0" name=""/>
        <dsp:cNvSpPr/>
      </dsp:nvSpPr>
      <dsp:spPr>
        <a:xfrm>
          <a:off x="0" y="3317080"/>
          <a:ext cx="83058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EABEEA9-6E80-465A-AB97-7EDD87EF5244}">
      <dsp:nvSpPr>
        <dsp:cNvPr id="0" name=""/>
        <dsp:cNvSpPr/>
      </dsp:nvSpPr>
      <dsp:spPr>
        <a:xfrm>
          <a:off x="0" y="3317080"/>
          <a:ext cx="8305801" cy="663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J</a:t>
          </a:r>
          <a14:m xmlns:a14="http://schemas.microsoft.com/office/drawing/2010/main">
            <m:oMath xmlns:m="http://schemas.openxmlformats.org/officeDocument/2006/math">
              <m:d>
                <m:dPr>
                  <m:ctrlPr>
                    <a:rPr lang="en-US" sz="2000" i="1" kern="1200">
                      <a:latin typeface="Cambria Math" panose="02040503050406030204" pitchFamily="18" charset="0"/>
                    </a:rPr>
                  </m:ctrlPr>
                </m:dPr>
                <m:e>
                  <m:r>
                    <a:rPr lang="en-US" sz="2000" b="0" i="1" kern="1200">
                      <a:latin typeface="Cambria Math" panose="02040503050406030204" pitchFamily="18" charset="0"/>
                    </a:rPr>
                    <m:t>𝜃</m:t>
                  </m:r>
                </m:e>
              </m:d>
              <m:r>
                <a:rPr lang="en-US" sz="2000" i="1" kern="1200">
                  <a:latin typeface="Cambria Math" panose="02040503050406030204" pitchFamily="18" charset="0"/>
                </a:rPr>
                <m:t>=</m:t>
              </m:r>
              <m:nary>
                <m:naryPr>
                  <m:chr m:val="∑"/>
                  <m:ctrlPr>
                    <a:rPr lang="en-US" sz="2000" i="1" kern="1200">
                      <a:latin typeface="Cambria Math" panose="02040503050406030204" pitchFamily="18" charset="0"/>
                    </a:rPr>
                  </m:ctrlPr>
                </m:naryPr>
                <m:sub>
                  <m:r>
                    <m:rPr>
                      <m:brk m:alnAt="23"/>
                    </m:rPr>
                    <a:rPr lang="en-US" sz="2000" i="1" kern="1200">
                      <a:latin typeface="Cambria Math" panose="02040503050406030204" pitchFamily="18" charset="0"/>
                    </a:rPr>
                    <m:t>𝑖</m:t>
                  </m:r>
                  <m:r>
                    <a:rPr lang="en-US" sz="2000" i="1" kern="1200">
                      <a:latin typeface="Cambria Math" panose="02040503050406030204" pitchFamily="18" charset="0"/>
                    </a:rPr>
                    <m:t>=1</m:t>
                  </m:r>
                </m:sub>
                <m:sup>
                  <m:r>
                    <a:rPr lang="en-US" sz="2000" i="1" kern="1200">
                      <a:latin typeface="Cambria Math" panose="02040503050406030204" pitchFamily="18" charset="0"/>
                    </a:rPr>
                    <m:t>𝑖</m:t>
                  </m:r>
                  <m:r>
                    <a:rPr lang="en-US" sz="2000" i="1" kern="1200">
                      <a:latin typeface="Cambria Math" panose="02040503050406030204" pitchFamily="18" charset="0"/>
                    </a:rPr>
                    <m:t>=8</m:t>
                  </m:r>
                </m:sup>
                <m:e>
                  <m:sSup>
                    <m:sSupPr>
                      <m:ctrlPr>
                        <a:rPr lang="en-US" sz="2000" i="1" kern="1200">
                          <a:latin typeface="Cambria Math" panose="02040503050406030204" pitchFamily="18" charset="0"/>
                        </a:rPr>
                      </m:ctrlPr>
                    </m:sSupPr>
                    <m:e>
                      <m:d>
                        <m:dPr>
                          <m:ctrlPr>
                            <a:rPr lang="en-US" sz="2000" i="1" kern="12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kern="12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 kern="120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 kern="12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 kern="1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1" kern="12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 kern="12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kern="12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 kern="12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a:rPr lang="en-US" sz="2000" i="1" kern="1200">
                          <a:latin typeface="Cambria Math" panose="02040503050406030204" pitchFamily="18" charset="0"/>
                        </a:rPr>
                        <m:t>2</m:t>
                      </m:r>
                    </m:sup>
                  </m:sSup>
                </m:e>
              </m:nary>
            </m:oMath>
          </a14:m>
          <a:r>
            <a:rPr lang="en-US" sz="2000" kern="1200"/>
            <a:t> - Mean Squared error </a:t>
          </a:r>
        </a:p>
      </dsp:txBody>
      <dsp:txXfrm>
        <a:off x="0" y="3317080"/>
        <a:ext cx="8305801" cy="66302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18CB0-B9E6-4AD2-A18A-EAD4D559A814}">
      <dsp:nvSpPr>
        <dsp:cNvPr id="0" name=""/>
        <dsp:cNvSpPr/>
      </dsp:nvSpPr>
      <dsp:spPr>
        <a:xfrm>
          <a:off x="0" y="302153"/>
          <a:ext cx="8013954" cy="84789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/>
            <a:t>Cons: </a:t>
          </a:r>
        </a:p>
      </dsp:txBody>
      <dsp:txXfrm>
        <a:off x="41391" y="343544"/>
        <a:ext cx="7931172" cy="765108"/>
      </dsp:txXfrm>
    </dsp:sp>
    <dsp:sp modelId="{4137C1F1-46FD-418F-911F-6FA04E9D7EFA}">
      <dsp:nvSpPr>
        <dsp:cNvPr id="0" name=""/>
        <dsp:cNvSpPr/>
      </dsp:nvSpPr>
      <dsp:spPr>
        <a:xfrm>
          <a:off x="0" y="1150044"/>
          <a:ext cx="8013954" cy="17155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44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/>
            <a:t>The computational complexity of linear regression is very high</a:t>
          </a: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/>
            <a:t>There is no controlling parameters</a:t>
          </a: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800" kern="1200" dirty="0"/>
        </a:p>
      </dsp:txBody>
      <dsp:txXfrm>
        <a:off x="0" y="1150044"/>
        <a:ext cx="8013954" cy="1715512"/>
      </dsp:txXfrm>
    </dsp:sp>
    <dsp:sp modelId="{E8334D39-BF8C-4946-91A6-8AA9027E547D}">
      <dsp:nvSpPr>
        <dsp:cNvPr id="0" name=""/>
        <dsp:cNvSpPr/>
      </dsp:nvSpPr>
      <dsp:spPr>
        <a:xfrm>
          <a:off x="0" y="2831262"/>
          <a:ext cx="8013954" cy="84789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/>
            <a:t>Pros: </a:t>
          </a:r>
        </a:p>
      </dsp:txBody>
      <dsp:txXfrm>
        <a:off x="41391" y="2872653"/>
        <a:ext cx="7931172" cy="765108"/>
      </dsp:txXfrm>
    </dsp:sp>
    <dsp:sp modelId="{968B21B5-E1B5-405C-B92B-A375FCD5F42B}">
      <dsp:nvSpPr>
        <dsp:cNvPr id="0" name=""/>
        <dsp:cNvSpPr/>
      </dsp:nvSpPr>
      <dsp:spPr>
        <a:xfrm>
          <a:off x="0" y="3713447"/>
          <a:ext cx="8013954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44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/>
            <a:t>Prediction is very fast</a:t>
          </a:r>
        </a:p>
      </dsp:txBody>
      <dsp:txXfrm>
        <a:off x="0" y="3713447"/>
        <a:ext cx="8013954" cy="10764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088AEF-F2E3-4EA1-B668-48EEA0403C2D}">
      <dsp:nvSpPr>
        <dsp:cNvPr id="0" name=""/>
        <dsp:cNvSpPr/>
      </dsp:nvSpPr>
      <dsp:spPr>
        <a:xfrm>
          <a:off x="0" y="0"/>
          <a:ext cx="6204179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A82EC36-4A5C-4AB7-87EC-9993ADFA9D71}">
      <dsp:nvSpPr>
        <dsp:cNvPr id="0" name=""/>
        <dsp:cNvSpPr/>
      </dsp:nvSpPr>
      <dsp:spPr>
        <a:xfrm>
          <a:off x="0" y="0"/>
          <a:ext cx="6204179" cy="10464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Start with a random value of 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>
                  <a:latin typeface="Cambria Math" panose="02040503050406030204" pitchFamily="18" charset="0"/>
                </a:rPr>
                <m:t>𝜃</m:t>
              </m:r>
              <m:r>
                <a:rPr lang="en-US" sz="24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400" kern="1200" dirty="0"/>
            <a:t>(e.g.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>
                  <a:latin typeface="Cambria Math" panose="02040503050406030204" pitchFamily="18" charset="0"/>
                </a:rPr>
                <m:t>𝜃</m:t>
              </m:r>
              <m:r>
                <a:rPr lang="en-US" sz="2400" b="0" i="1" kern="1200">
                  <a:latin typeface="Cambria Math" panose="02040503050406030204" pitchFamily="18" charset="0"/>
                </a:rPr>
                <m:t>=4</m:t>
              </m:r>
            </m:oMath>
          </a14:m>
          <a:r>
            <a:rPr lang="en-US" sz="2400" kern="1200" dirty="0"/>
            <a:t>)</a:t>
          </a:r>
        </a:p>
      </dsp:txBody>
      <dsp:txXfrm>
        <a:off x="0" y="0"/>
        <a:ext cx="6204179" cy="1046439"/>
      </dsp:txXfrm>
    </dsp:sp>
    <dsp:sp modelId="{7A1F3732-D8E1-489C-AFBC-66286B0443AE}">
      <dsp:nvSpPr>
        <dsp:cNvPr id="0" name=""/>
        <dsp:cNvSpPr/>
      </dsp:nvSpPr>
      <dsp:spPr>
        <a:xfrm>
          <a:off x="0" y="1046439"/>
          <a:ext cx="6204179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986EEBB-7A71-4679-B73C-BDEBF787CC47}">
      <dsp:nvSpPr>
        <dsp:cNvPr id="0" name=""/>
        <dsp:cNvSpPr/>
      </dsp:nvSpPr>
      <dsp:spPr>
        <a:xfrm>
          <a:off x="0" y="1046439"/>
          <a:ext cx="6204179" cy="10464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Compute the gradient  (derivative) of </a:t>
          </a:r>
          <a14:m xmlns:a14="http://schemas.microsoft.com/office/drawing/2010/main">
            <m:oMath xmlns:m="http://schemas.openxmlformats.org/officeDocument/2006/math">
              <m:r>
                <m:rPr>
                  <m:sty m:val="p"/>
                </m:rPr>
                <a:rPr lang="en-US" sz="2400" b="0" i="1" kern="1200">
                  <a:latin typeface="Cambria Math" panose="02040503050406030204" pitchFamily="18" charset="0"/>
                </a:rPr>
                <m:t>J</m:t>
              </m:r>
              <m:d>
                <m:dPr>
                  <m:ctrlPr>
                    <a:rPr lang="en-US" sz="2400" b="0" i="1" kern="1200">
                      <a:latin typeface="Cambria Math" panose="02040503050406030204" pitchFamily="18" charset="0"/>
                    </a:rPr>
                  </m:ctrlPr>
                </m:dPr>
                <m:e>
                  <m:r>
                    <a:rPr lang="en-US" sz="2400" b="0" i="1" kern="1200">
                      <a:latin typeface="Cambria Math" panose="02040503050406030204" pitchFamily="18" charset="0"/>
                    </a:rPr>
                    <m:t>𝜃</m:t>
                  </m:r>
                </m:e>
              </m:d>
              <m:r>
                <a:rPr lang="en-US" sz="24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400" kern="1200" dirty="0"/>
            <a:t>at point  </a:t>
          </a:r>
          <a14:m xmlns:a14="http://schemas.microsoft.com/office/drawing/2010/main">
            <m:oMath xmlns:m="http://schemas.openxmlformats.org/officeDocument/2006/math">
              <m:r>
                <a:rPr lang="en-US" sz="2400" i="1" kern="1200">
                  <a:latin typeface="Cambria Math" panose="02040503050406030204" pitchFamily="18" charset="0"/>
                </a:rPr>
                <m:t>𝜃</m:t>
              </m:r>
              <m:r>
                <a:rPr lang="en-US" sz="2400" i="1" kern="1200">
                  <a:latin typeface="Cambria Math" panose="02040503050406030204" pitchFamily="18" charset="0"/>
                </a:rPr>
                <m:t>=4</m:t>
              </m:r>
            </m:oMath>
          </a14:m>
          <a:r>
            <a:rPr lang="en-US" sz="2400" kern="1200" dirty="0"/>
            <a:t>.</a:t>
          </a:r>
        </a:p>
      </dsp:txBody>
      <dsp:txXfrm>
        <a:off x="0" y="1046439"/>
        <a:ext cx="6204179" cy="1046439"/>
      </dsp:txXfrm>
    </dsp:sp>
    <dsp:sp modelId="{774A00E0-92C9-4A91-AFAD-D00CD662F18E}">
      <dsp:nvSpPr>
        <dsp:cNvPr id="0" name=""/>
        <dsp:cNvSpPr/>
      </dsp:nvSpPr>
      <dsp:spPr>
        <a:xfrm>
          <a:off x="0" y="2092879"/>
          <a:ext cx="6204179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4EF7F6-A0B3-417C-98A0-F2027393744E}">
      <dsp:nvSpPr>
        <dsp:cNvPr id="0" name=""/>
        <dsp:cNvSpPr/>
      </dsp:nvSpPr>
      <dsp:spPr>
        <a:xfrm>
          <a:off x="0" y="2092878"/>
          <a:ext cx="6204179" cy="10464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Recompute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>
                  <a:latin typeface="Cambria Math" panose="02040503050406030204" pitchFamily="18" charset="0"/>
                </a:rPr>
                <m:t>𝜃</m:t>
              </m:r>
            </m:oMath>
          </a14:m>
          <a:r>
            <a:rPr lang="en-US" sz="2400" kern="1200" dirty="0"/>
            <a:t> as: </a:t>
          </a: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 panose="02040503050406030204" pitchFamily="18" charset="0"/>
                </a:rPr>
                <m:t>𝜃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=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𝜃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−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𝜆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∗ 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𝑔𝑟𝑎𝑑𝑖𝑒𝑛𝑡</m:t>
              </m:r>
            </m:oMath>
          </a14:m>
          <a:endParaRPr lang="en-US" sz="2400" kern="1200" dirty="0"/>
        </a:p>
      </dsp:txBody>
      <dsp:txXfrm>
        <a:off x="0" y="2092878"/>
        <a:ext cx="6204179" cy="1046439"/>
      </dsp:txXfrm>
    </dsp:sp>
    <dsp:sp modelId="{A0567541-5CCC-436A-8A4D-50885DBBB609}">
      <dsp:nvSpPr>
        <dsp:cNvPr id="0" name=""/>
        <dsp:cNvSpPr/>
      </dsp:nvSpPr>
      <dsp:spPr>
        <a:xfrm>
          <a:off x="0" y="3139318"/>
          <a:ext cx="6204179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5DF3B9-81DD-4664-B5C4-6CA1F4249A29}">
      <dsp:nvSpPr>
        <dsp:cNvPr id="0" name=""/>
        <dsp:cNvSpPr/>
      </dsp:nvSpPr>
      <dsp:spPr>
        <a:xfrm>
          <a:off x="0" y="3139318"/>
          <a:ext cx="6204179" cy="10464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 dirty="0"/>
        </a:p>
      </dsp:txBody>
      <dsp:txXfrm>
        <a:off x="0" y="3139318"/>
        <a:ext cx="6204179" cy="104643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7A8A56-2D7A-46B4-A006-665C17DD3D02}">
      <dsp:nvSpPr>
        <dsp:cNvPr id="0" name=""/>
        <dsp:cNvSpPr/>
      </dsp:nvSpPr>
      <dsp:spPr>
        <a:xfrm>
          <a:off x="0" y="96169"/>
          <a:ext cx="7979861" cy="8813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Goal: Adjust weights (model parameters) to improve model</a:t>
          </a:r>
        </a:p>
      </dsp:txBody>
      <dsp:txXfrm>
        <a:off x="43025" y="139194"/>
        <a:ext cx="7893811" cy="795313"/>
      </dsp:txXfrm>
    </dsp:sp>
    <dsp:sp modelId="{3F1378F9-B36B-4E73-B129-C110565FEC0F}">
      <dsp:nvSpPr>
        <dsp:cNvPr id="0" name=""/>
        <dsp:cNvSpPr/>
      </dsp:nvSpPr>
      <dsp:spPr>
        <a:xfrm>
          <a:off x="0" y="1016858"/>
          <a:ext cx="7979861" cy="7005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Direction : Opposite to sign of gradient</a:t>
          </a:r>
        </a:p>
      </dsp:txBody>
      <dsp:txXfrm>
        <a:off x="34198" y="1051056"/>
        <a:ext cx="7911465" cy="632154"/>
      </dsp:txXfrm>
    </dsp:sp>
    <dsp:sp modelId="{1C1ADDAD-F45C-4E79-B2BE-D496002E99B4}">
      <dsp:nvSpPr>
        <dsp:cNvPr id="0" name=""/>
        <dsp:cNvSpPr/>
      </dsp:nvSpPr>
      <dsp:spPr>
        <a:xfrm>
          <a:off x="0" y="1804803"/>
          <a:ext cx="7979861" cy="84758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Magnitude : Proportional to gradient</a:t>
          </a:r>
        </a:p>
      </dsp:txBody>
      <dsp:txXfrm>
        <a:off x="41376" y="1846179"/>
        <a:ext cx="7897109" cy="764835"/>
      </dsp:txXfrm>
    </dsp:sp>
    <dsp:sp modelId="{0F993610-A094-46BF-8E51-75BB87B352B4}">
      <dsp:nvSpPr>
        <dsp:cNvPr id="0" name=""/>
        <dsp:cNvSpPr/>
      </dsp:nvSpPr>
      <dsp:spPr>
        <a:xfrm>
          <a:off x="0" y="2715750"/>
          <a:ext cx="7979861" cy="9490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Learning rate : Use the learning rate to control the magnitude</a:t>
          </a:r>
        </a:p>
      </dsp:txBody>
      <dsp:txXfrm>
        <a:off x="46330" y="2762080"/>
        <a:ext cx="7887201" cy="856420"/>
      </dsp:txXfrm>
    </dsp:sp>
    <dsp:sp modelId="{3F85186D-A275-4A32-9AB6-EFDF58248E14}">
      <dsp:nvSpPr>
        <dsp:cNvPr id="0" name=""/>
        <dsp:cNvSpPr/>
      </dsp:nvSpPr>
      <dsp:spPr>
        <a:xfrm>
          <a:off x="0" y="3728190"/>
          <a:ext cx="7979861" cy="87071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Learning rate is hyperparameter,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2200" b="0" i="1" kern="120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2200" b="0" i="1" kern="1200">
                      <a:latin typeface="Cambria Math" panose="02040503050406030204" pitchFamily="18" charset="0"/>
                    </a:rPr>
                    <m:t>𝜃</m:t>
                  </m:r>
                </m:e>
                <m:sup>
                  <m:r>
                    <a:rPr lang="en-US" sz="2200" b="0" i="1" kern="1200">
                      <a:latin typeface="Cambria Math" panose="02040503050406030204" pitchFamily="18" charset="0"/>
                    </a:rPr>
                    <m:t>′</m:t>
                  </m:r>
                </m:sup>
              </m:sSup>
              <m:r>
                <a:rPr lang="en-US" sz="2200" b="0" i="1" kern="1200">
                  <a:latin typeface="Cambria Math" panose="02040503050406030204" pitchFamily="18" charset="0"/>
                </a:rPr>
                <m:t>𝑠</m:t>
              </m:r>
              <m:r>
                <a:rPr lang="en-US" sz="2200" b="0" i="1" kern="120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200" kern="1200" dirty="0"/>
            <a:t>are model parameters</a:t>
          </a:r>
        </a:p>
      </dsp:txBody>
      <dsp:txXfrm>
        <a:off x="42505" y="3770695"/>
        <a:ext cx="7894851" cy="7857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2A16CE-DA33-4648-A675-4088BEEFF9BD}" type="datetimeFigureOut">
              <a:rPr lang="en-US" smtClean="0">
                <a:latin typeface="Times New Roman" panose="02020603050405020304" pitchFamily="18" charset="0"/>
              </a:rPr>
              <a:t>8/29/2023</a:t>
            </a:fld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091248-1C7D-44C9-970A-4EC41BDB27C0}" type="slidenum">
              <a:rPr lang="en-US" smtClean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470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3D3AB5E1-41C1-4239-BBE1-3868ADB55029}" type="datetimeFigureOut">
              <a:rPr lang="en-US" smtClean="0"/>
              <a:pPr/>
              <a:t>8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2BA5E629-235C-4DFF-991C-40AD2E48124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416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A5E629-235C-4DFF-991C-40AD2E48124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024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1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067855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A5E629-235C-4DFF-991C-40AD2E48124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359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5E629-235C-4DFF-991C-40AD2E48124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624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1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0935061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2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192616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5E629-235C-4DFF-991C-40AD2E48124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4663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2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143239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5E629-235C-4DFF-991C-40AD2E48124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51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65065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rix form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A5E629-235C-4DFF-991C-40AD2E48124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173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378397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5E629-235C-4DFF-991C-40AD2E48124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2348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1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48053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1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189126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FFD65-DA4F-439A-A9B5-923BE6FD29A2}" type="slidenum">
              <a:rPr lang="LID4096" smtClean="0"/>
              <a:t>1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55059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83DE3-A2A9-4EA1-B608-378C1A2F81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41414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273CE0-CA6A-478C-8C19-F0AB53A356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rgbClr val="41414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8755B1-F55B-4608-8E1A-08B5B51A4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4D30CB-8E6B-4AC1-9147-6B5F26718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0B2ED7-65F4-4CDA-A6FA-D416591C1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5DBD1E2-D45E-47D4-8DD8-1285FEA24AE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9506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FE5FD-38D2-4E02-82A0-DBF6F2A52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D9E38D-E0EB-48E8-B44E-AD8038B3BF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60B54E-DB1F-4AAE-9D41-97C47D0A9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E125E6-236A-4243-90A2-DB1EB6AA7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20E26C-DAAC-41F1-9FB4-2C74CBBDC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426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4F50DA9-8559-417E-BD65-A240C18F734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C58F74B-8669-4D9F-A490-EA83EB0CC4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82CE2C-4B9F-4483-A8E2-76BF7B8F5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137674-D6E1-4F3F-9DF5-BAC6CDA9D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E09065-FD0B-453A-88E3-D55892151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8338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B6ADAD-B126-4D05-AB67-8C29DA4D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5D753E-15A4-4728-B777-8B96D3F57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54C8CC-CB1E-4F87-92D3-FBE706A63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E9E79DB-C209-CC9B-25D9-5541E93D10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088880" y="0"/>
            <a:ext cx="210312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7B423C-8DF4-ABA3-DD14-F440840C03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915400" y="2358913"/>
            <a:ext cx="2140172" cy="2140172"/>
          </a:xfrm>
          <a:prstGeom prst="ellipse">
            <a:avLst/>
          </a:prstGeom>
          <a:solidFill>
            <a:srgbClr val="FFFFFF"/>
          </a:solidFill>
          <a:ln w="22225">
            <a:solidFill>
              <a:srgbClr val="F586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10" name="Graphic 14" descr="Network diagram outline">
            <a:extLst>
              <a:ext uri="{FF2B5EF4-FFF2-40B4-BE49-F238E27FC236}">
                <a16:creationId xmlns:a16="http://schemas.microsoft.com/office/drawing/2014/main" id="{9F5379E6-2CC7-8A90-B4A5-331E26B09C2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9187723" y="2631236"/>
            <a:ext cx="1595526" cy="159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4274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BB8F5-307F-4FB8-A6D3-CA93F5B99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7157"/>
            <a:ext cx="12192000" cy="1096280"/>
          </a:xfrm>
        </p:spPr>
        <p:txBody>
          <a:bodyPr>
            <a:normAutofit/>
          </a:bodyPr>
          <a:lstStyle>
            <a:lvl1pPr algn="ctr">
              <a:defRPr sz="5400" b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8E0C96-80B0-4A4B-868C-432232BC1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4886"/>
            <a:ext cx="10515600" cy="4642077"/>
          </a:xfrm>
        </p:spPr>
        <p:txBody>
          <a:bodyPr/>
          <a:lstStyle>
            <a:lvl1pPr>
              <a:defRPr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66D219-4A10-49EC-B8E0-6178966CA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40F797-73FF-4245-BD11-A4FED0A87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0630" y="84594"/>
            <a:ext cx="513606" cy="365125"/>
          </a:xfrm>
        </p:spPr>
        <p:txBody>
          <a:bodyPr/>
          <a:lstStyle>
            <a:lvl1pPr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5DBD1E2-D45E-47D4-8DD8-1285FEA24AE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88E7495-B286-4974-B971-27D213F452CC}"/>
              </a:ext>
            </a:extLst>
          </p:cNvPr>
          <p:cNvCxnSpPr/>
          <p:nvPr userDrawn="1"/>
        </p:nvCxnSpPr>
        <p:spPr>
          <a:xfrm>
            <a:off x="11670376" y="449719"/>
            <a:ext cx="403859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AutoShape 2" descr="Image result for utd jindal logo">
            <a:extLst>
              <a:ext uri="{FF2B5EF4-FFF2-40B4-BE49-F238E27FC236}">
                <a16:creationId xmlns:a16="http://schemas.microsoft.com/office/drawing/2014/main" id="{D9370600-D92E-40F6-98F8-7F7D5ADB3CC2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10" descr="0ff2f2_87cd724d1a024828ad2f968b94108b1f_mv2.webp (1034Ã222)">
            <a:extLst>
              <a:ext uri="{FF2B5EF4-FFF2-40B4-BE49-F238E27FC236}">
                <a16:creationId xmlns:a16="http://schemas.microsoft.com/office/drawing/2014/main" id="{4927731D-A0FF-40A0-BDBD-F9EC6EDF3942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502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C386B-7B9D-402E-8EAD-C730105671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C90694-B360-4759-A7A3-C0DD0292D4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1EE3CE-D2AE-452F-82E7-3ACC69C63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020FEE-E083-4CCD-B89D-9E28FE1CD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8134FA-C35F-4C42-88B8-73B9BD258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29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51B47-876D-4493-BB4B-02B01B57C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2233F7-4E3A-44AE-9BF9-544F183283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DD47CB-7CF7-4163-87EF-BBD1E1D736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B6ADAD-B126-4D05-AB67-8C29DA4D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5D753E-15A4-4728-B777-8B96D3F57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54C8CC-CB1E-4F87-92D3-FBE706A63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76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C6570-9580-4559-898B-712968509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294397-ED19-4E2A-98B5-512391552C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D6ACA3-F337-4C00-84BE-BC2D2ED5C9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CC8E544-B007-4E98-9E23-B7640E47F3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858EE96-BE51-4EF9-B160-8BB322D382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A41B764-CAFD-479E-A353-2A124422A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F71309E-766B-4FC6-B7D9-2F68675CE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C3C7560-2781-4E66-859D-83C71B91B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88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060C8-12DE-44C4-8AF5-01A3C5D6F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A088CD-5860-483E-ACD2-0C9141E752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FD7550-F5B4-44E1-BDF0-38C30AAED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D99AE8-4943-43C8-A84C-343C83C31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464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0CAD70-8CB2-4267-ABDA-1BFBF6DEC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0F5AC8-46BF-44C5-80AC-8ECCA4F38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EB7D7-566E-4EDB-B270-2087F6C0C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421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1A853-0831-417B-BFAC-33FC15FF46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51A4BF-DE2F-41E9-926E-115A792DDF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900CBA-9493-407D-982D-0DFB69D2EB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E4A576-AE3E-4945-8C08-6D3E8FA87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3DA21F-F34F-4703-B664-820C081DC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DADB16-095F-4824-AD3A-33CCC1F62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329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BCA2E-0378-4E99-966F-9B960631D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3EBBD99-C03F-4C7E-A52D-1A3F824A1B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50ED58-EAC6-4666-A4B3-64E848E0E4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B9EEB5-58CA-408D-B5DF-8A99763DA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E12C2A-8A59-4AB5-833E-769AF2BE6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0351B1-842C-4A1F-BF14-7006D1D76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576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C01F1AF-1BB9-4F40-8CCA-6C34C53FC9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1D2E95-72BD-47B9-83F6-496ECEAC67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8C5D58-3143-4331-B1EF-6CC4207970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6732EC-8E10-4DDB-B347-9B095839FC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2EE77-3A2F-4B51-B7B2-546E4998DE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DBD1E2-D45E-47D4-8DD8-1285FEA24A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275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4.xml"/><Relationship Id="rId13" Type="http://schemas.openxmlformats.org/officeDocument/2006/relationships/diagramColors" Target="../diagrams/colors4.xml"/><Relationship Id="rId3" Type="http://schemas.openxmlformats.org/officeDocument/2006/relationships/image" Target="../media/image620.png"/><Relationship Id="rId7" Type="http://schemas.openxmlformats.org/officeDocument/2006/relationships/diagramQuickStyle" Target="../diagrams/quickStyle4.xml"/><Relationship Id="rId12" Type="http://schemas.openxmlformats.org/officeDocument/2006/relationships/diagramQuickStyle" Target="../diagrams/quickStyle4.xml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12.xml"/><Relationship Id="rId6" Type="http://schemas.openxmlformats.org/officeDocument/2006/relationships/diagramLayout" Target="../diagrams/layout4.xml"/><Relationship Id="rId11" Type="http://schemas.openxmlformats.org/officeDocument/2006/relationships/diagramLayout" Target="../diagrams/layout4.xml"/><Relationship Id="rId5" Type="http://schemas.openxmlformats.org/officeDocument/2006/relationships/diagramData" Target="../diagrams/data4.xml"/><Relationship Id="rId10" Type="http://schemas.openxmlformats.org/officeDocument/2006/relationships/diagramData" Target="../diagrams/data27.xml"/><Relationship Id="rId4" Type="http://schemas.openxmlformats.org/officeDocument/2006/relationships/image" Target="../media/image630.png"/><Relationship Id="rId9" Type="http://schemas.microsoft.com/office/2007/relationships/diagramDrawing" Target="../diagrams/drawing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500.png"/><Relationship Id="rId7" Type="http://schemas.openxmlformats.org/officeDocument/2006/relationships/image" Target="../media/image730.png"/><Relationship Id="rId12" Type="http://schemas.openxmlformats.org/officeDocument/2006/relationships/image" Target="../media/image7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70.png"/><Relationship Id="rId5" Type="http://schemas.openxmlformats.org/officeDocument/2006/relationships/image" Target="../media/image710.png"/><Relationship Id="rId10" Type="http://schemas.openxmlformats.org/officeDocument/2006/relationships/image" Target="../media/image760.png"/><Relationship Id="rId4" Type="http://schemas.openxmlformats.org/officeDocument/2006/relationships/image" Target="../media/image700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500.png"/><Relationship Id="rId7" Type="http://schemas.openxmlformats.org/officeDocument/2006/relationships/image" Target="../media/image730.png"/><Relationship Id="rId12" Type="http://schemas.openxmlformats.org/officeDocument/2006/relationships/image" Target="../media/image7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80.png"/><Relationship Id="rId5" Type="http://schemas.openxmlformats.org/officeDocument/2006/relationships/image" Target="../media/image710.png"/><Relationship Id="rId10" Type="http://schemas.openxmlformats.org/officeDocument/2006/relationships/image" Target="../media/image770.png"/><Relationship Id="rId4" Type="http://schemas.openxmlformats.org/officeDocument/2006/relationships/image" Target="../media/image700.png"/><Relationship Id="rId9" Type="http://schemas.openxmlformats.org/officeDocument/2006/relationships/image" Target="../media/image8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85.png"/><Relationship Id="rId7" Type="http://schemas.openxmlformats.org/officeDocument/2006/relationships/image" Target="../media/image730.png"/><Relationship Id="rId12" Type="http://schemas.openxmlformats.org/officeDocument/2006/relationships/image" Target="../media/image9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910.png"/><Relationship Id="rId5" Type="http://schemas.openxmlformats.org/officeDocument/2006/relationships/image" Target="../media/image87.png"/><Relationship Id="rId10" Type="http://schemas.openxmlformats.org/officeDocument/2006/relationships/image" Target="../media/image90.png"/><Relationship Id="rId4" Type="http://schemas.openxmlformats.org/officeDocument/2006/relationships/image" Target="../media/image86.png"/><Relationship Id="rId9" Type="http://schemas.openxmlformats.org/officeDocument/2006/relationships/image" Target="../media/image89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9.xml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5.xml"/><Relationship Id="rId11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10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Relationship Id="rId9" Type="http://schemas.openxmlformats.org/officeDocument/2006/relationships/diagramLayout" Target="../diagrams/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00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2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520.png"/><Relationship Id="rId3" Type="http://schemas.openxmlformats.org/officeDocument/2006/relationships/image" Target="../media/image420.png"/><Relationship Id="rId7" Type="http://schemas.openxmlformats.org/officeDocument/2006/relationships/image" Target="../media/image46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0.png"/><Relationship Id="rId11" Type="http://schemas.openxmlformats.org/officeDocument/2006/relationships/image" Target="../media/image501.png"/><Relationship Id="rId5" Type="http://schemas.openxmlformats.org/officeDocument/2006/relationships/image" Target="../media/image440.png"/><Relationship Id="rId10" Type="http://schemas.openxmlformats.org/officeDocument/2006/relationships/image" Target="../media/image490.png"/><Relationship Id="rId4" Type="http://schemas.openxmlformats.org/officeDocument/2006/relationships/image" Target="../media/image430.png"/><Relationship Id="rId9" Type="http://schemas.openxmlformats.org/officeDocument/2006/relationships/image" Target="../media/image48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151.png"/><Relationship Id="rId3" Type="http://schemas.openxmlformats.org/officeDocument/2006/relationships/image" Target="../media/image420.png"/><Relationship Id="rId7" Type="http://schemas.openxmlformats.org/officeDocument/2006/relationships/image" Target="../media/image460.png"/><Relationship Id="rId12" Type="http://schemas.openxmlformats.org/officeDocument/2006/relationships/image" Target="../media/image51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0.png"/><Relationship Id="rId11" Type="http://schemas.openxmlformats.org/officeDocument/2006/relationships/image" Target="../media/image501.png"/><Relationship Id="rId5" Type="http://schemas.openxmlformats.org/officeDocument/2006/relationships/image" Target="../media/image440.png"/><Relationship Id="rId10" Type="http://schemas.openxmlformats.org/officeDocument/2006/relationships/image" Target="../media/image490.png"/><Relationship Id="rId4" Type="http://schemas.openxmlformats.org/officeDocument/2006/relationships/image" Target="../media/image430.png"/><Relationship Id="rId9" Type="http://schemas.openxmlformats.org/officeDocument/2006/relationships/image" Target="../media/image48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least_squares_(mathematics)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0.png"/><Relationship Id="rId4" Type="http://schemas.openxmlformats.org/officeDocument/2006/relationships/hyperlink" Target="http://eli.thegreenplace.net/2014/derivation-of-the-normal-equation-for-linear-regress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9" name="Rectangle 34">
            <a:extLst>
              <a:ext uri="{FF2B5EF4-FFF2-40B4-BE49-F238E27FC236}">
                <a16:creationId xmlns:a16="http://schemas.microsoft.com/office/drawing/2014/main" id="{3E443FD7-A66B-4AA0-872D-B088B9BC5F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1093221" y="847690"/>
            <a:ext cx="6313702" cy="2991416"/>
          </a:xfrm>
        </p:spPr>
        <p:txBody>
          <a:bodyPr anchor="b">
            <a:normAutofit/>
          </a:bodyPr>
          <a:lstStyle/>
          <a:p>
            <a:pPr algn="l">
              <a:spcBef>
                <a:spcPts val="3000"/>
              </a:spcBef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d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LP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UAN 6342)</a:t>
            </a:r>
            <a:br>
              <a:rPr lang="en-US" sz="3600" dirty="0"/>
            </a:br>
            <a:br>
              <a:rPr lang="en-US" sz="3600" dirty="0"/>
            </a:br>
            <a:r>
              <a:rPr lang="en-US" sz="3600" dirty="0"/>
              <a:t>Lecture Gradient Descent</a:t>
            </a: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094095" y="4264865"/>
            <a:ext cx="4167115" cy="1301546"/>
          </a:xfrm>
        </p:spPr>
        <p:txBody>
          <a:bodyPr anchor="t">
            <a:normAutofit/>
          </a:bodyPr>
          <a:lstStyle/>
          <a:p>
            <a:pPr algn="l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preet Singh</a:t>
            </a:r>
          </a:p>
          <a:p>
            <a:pPr algn="l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Texas at Dallas</a:t>
            </a:r>
          </a:p>
          <a:p>
            <a:pPr algn="l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2023</a:t>
            </a:r>
          </a:p>
          <a:p>
            <a:pPr algn="l"/>
            <a:endParaRPr lang="en-US" dirty="0"/>
          </a:p>
        </p:txBody>
      </p:sp>
      <p:sp>
        <p:nvSpPr>
          <p:cNvPr id="40" name="Freeform: Shape 36">
            <a:extLst>
              <a:ext uri="{FF2B5EF4-FFF2-40B4-BE49-F238E27FC236}">
                <a16:creationId xmlns:a16="http://schemas.microsoft.com/office/drawing/2014/main" id="{C04BE0EF-3561-49B4-9A29-F283168A9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10370" y="851518"/>
            <a:ext cx="6184806" cy="5154967"/>
          </a:xfrm>
          <a:custGeom>
            <a:avLst/>
            <a:gdLst>
              <a:gd name="connsiteX0" fmla="*/ 363179 w 6184806"/>
              <a:gd name="connsiteY0" fmla="*/ 3125191 h 5154967"/>
              <a:gd name="connsiteX1" fmla="*/ 898270 w 6184806"/>
              <a:gd name="connsiteY1" fmla="*/ 3125191 h 5154967"/>
              <a:gd name="connsiteX2" fmla="*/ 980326 w 6184806"/>
              <a:gd name="connsiteY2" fmla="*/ 3173551 h 5154967"/>
              <a:gd name="connsiteX3" fmla="*/ 1248448 w 6184806"/>
              <a:gd name="connsiteY3" fmla="*/ 3635277 h 5154967"/>
              <a:gd name="connsiteX4" fmla="*/ 1248448 w 6184806"/>
              <a:gd name="connsiteY4" fmla="*/ 3729695 h 5154967"/>
              <a:gd name="connsiteX5" fmla="*/ 980326 w 6184806"/>
              <a:gd name="connsiteY5" fmla="*/ 4191421 h 5154967"/>
              <a:gd name="connsiteX6" fmla="*/ 898270 w 6184806"/>
              <a:gd name="connsiteY6" fmla="*/ 4239781 h 5154967"/>
              <a:gd name="connsiteX7" fmla="*/ 363179 w 6184806"/>
              <a:gd name="connsiteY7" fmla="*/ 4239781 h 5154967"/>
              <a:gd name="connsiteX8" fmla="*/ 279969 w 6184806"/>
              <a:gd name="connsiteY8" fmla="*/ 4191421 h 5154967"/>
              <a:gd name="connsiteX9" fmla="*/ 13002 w 6184806"/>
              <a:gd name="connsiteY9" fmla="*/ 3729695 h 5154967"/>
              <a:gd name="connsiteX10" fmla="*/ 13002 w 6184806"/>
              <a:gd name="connsiteY10" fmla="*/ 3635277 h 5154967"/>
              <a:gd name="connsiteX11" fmla="*/ 279969 w 6184806"/>
              <a:gd name="connsiteY11" fmla="*/ 3173551 h 5154967"/>
              <a:gd name="connsiteX12" fmla="*/ 363179 w 6184806"/>
              <a:gd name="connsiteY12" fmla="*/ 3125191 h 5154967"/>
              <a:gd name="connsiteX13" fmla="*/ 2489721 w 6184806"/>
              <a:gd name="connsiteY13" fmla="*/ 570035 h 5154967"/>
              <a:gd name="connsiteX14" fmla="*/ 2764862 w 6184806"/>
              <a:gd name="connsiteY14" fmla="*/ 570035 h 5154967"/>
              <a:gd name="connsiteX15" fmla="*/ 2796959 w 6184806"/>
              <a:gd name="connsiteY15" fmla="*/ 570035 h 5154967"/>
              <a:gd name="connsiteX16" fmla="*/ 2827587 w 6184806"/>
              <a:gd name="connsiteY16" fmla="*/ 622777 h 5154967"/>
              <a:gd name="connsiteX17" fmla="*/ 2977604 w 6184806"/>
              <a:gd name="connsiteY17" fmla="*/ 881117 h 5154967"/>
              <a:gd name="connsiteX18" fmla="*/ 2977604 w 6184806"/>
              <a:gd name="connsiteY18" fmla="*/ 1025720 h 5154967"/>
              <a:gd name="connsiteX19" fmla="*/ 2566968 w 6184806"/>
              <a:gd name="connsiteY19" fmla="*/ 1732863 h 5154967"/>
              <a:gd name="connsiteX20" fmla="*/ 2441299 w 6184806"/>
              <a:gd name="connsiteY20" fmla="*/ 1806927 h 5154967"/>
              <a:gd name="connsiteX21" fmla="*/ 1621798 w 6184806"/>
              <a:gd name="connsiteY21" fmla="*/ 1806927 h 5154967"/>
              <a:gd name="connsiteX22" fmla="*/ 1583218 w 6184806"/>
              <a:gd name="connsiteY22" fmla="*/ 1801802 h 5154967"/>
              <a:gd name="connsiteX23" fmla="*/ 1556683 w 6184806"/>
              <a:gd name="connsiteY23" fmla="*/ 1790677 h 5154967"/>
              <a:gd name="connsiteX24" fmla="*/ 1572899 w 6184806"/>
              <a:gd name="connsiteY24" fmla="*/ 1762630 h 5154967"/>
              <a:gd name="connsiteX25" fmla="*/ 2147429 w 6184806"/>
              <a:gd name="connsiteY25" fmla="*/ 768968 h 5154967"/>
              <a:gd name="connsiteX26" fmla="*/ 2489721 w 6184806"/>
              <a:gd name="connsiteY26" fmla="*/ 570035 h 5154967"/>
              <a:gd name="connsiteX27" fmla="*/ 1573268 w 6184806"/>
              <a:gd name="connsiteY27" fmla="*/ 0 h 5154967"/>
              <a:gd name="connsiteX28" fmla="*/ 2497662 w 6184806"/>
              <a:gd name="connsiteY28" fmla="*/ 0 h 5154967"/>
              <a:gd name="connsiteX29" fmla="*/ 2639415 w 6184806"/>
              <a:gd name="connsiteY29" fmla="*/ 83546 h 5154967"/>
              <a:gd name="connsiteX30" fmla="*/ 2887862 w 6184806"/>
              <a:gd name="connsiteY30" fmla="*/ 511387 h 5154967"/>
              <a:gd name="connsiteX31" fmla="*/ 2915928 w 6184806"/>
              <a:gd name="connsiteY31" fmla="*/ 559720 h 5154967"/>
              <a:gd name="connsiteX32" fmla="*/ 2893844 w 6184806"/>
              <a:gd name="connsiteY32" fmla="*/ 559720 h 5154967"/>
              <a:gd name="connsiteX33" fmla="*/ 2789466 w 6184806"/>
              <a:gd name="connsiteY33" fmla="*/ 559720 h 5154967"/>
              <a:gd name="connsiteX34" fmla="*/ 2744122 w 6184806"/>
              <a:gd name="connsiteY34" fmla="*/ 481634 h 5154967"/>
              <a:gd name="connsiteX35" fmla="*/ 2570885 w 6184806"/>
              <a:gd name="connsiteY35" fmla="*/ 183309 h 5154967"/>
              <a:gd name="connsiteX36" fmla="*/ 2445216 w 6184806"/>
              <a:gd name="connsiteY36" fmla="*/ 109243 h 5154967"/>
              <a:gd name="connsiteX37" fmla="*/ 1625714 w 6184806"/>
              <a:gd name="connsiteY37" fmla="*/ 109243 h 5154967"/>
              <a:gd name="connsiteX38" fmla="*/ 1498276 w 6184806"/>
              <a:gd name="connsiteY38" fmla="*/ 183309 h 5154967"/>
              <a:gd name="connsiteX39" fmla="*/ 1089410 w 6184806"/>
              <a:gd name="connsiteY39" fmla="*/ 890450 h 5154967"/>
              <a:gd name="connsiteX40" fmla="*/ 1089410 w 6184806"/>
              <a:gd name="connsiteY40" fmla="*/ 1035054 h 5154967"/>
              <a:gd name="connsiteX41" fmla="*/ 1498276 w 6184806"/>
              <a:gd name="connsiteY41" fmla="*/ 1742196 h 5154967"/>
              <a:gd name="connsiteX42" fmla="*/ 1552039 w 6184806"/>
              <a:gd name="connsiteY42" fmla="*/ 1796422 h 5154967"/>
              <a:gd name="connsiteX43" fmla="*/ 1558260 w 6184806"/>
              <a:gd name="connsiteY43" fmla="*/ 1799029 h 5154967"/>
              <a:gd name="connsiteX44" fmla="*/ 1524911 w 6184806"/>
              <a:gd name="connsiteY44" fmla="*/ 1856707 h 5154967"/>
              <a:gd name="connsiteX45" fmla="*/ 1500108 w 6184806"/>
              <a:gd name="connsiteY45" fmla="*/ 1899604 h 5154967"/>
              <a:gd name="connsiteX46" fmla="*/ 1525834 w 6184806"/>
              <a:gd name="connsiteY46" fmla="*/ 1910390 h 5154967"/>
              <a:gd name="connsiteX47" fmla="*/ 1569352 w 6184806"/>
              <a:gd name="connsiteY47" fmla="*/ 1916170 h 5154967"/>
              <a:gd name="connsiteX48" fmla="*/ 2493745 w 6184806"/>
              <a:gd name="connsiteY48" fmla="*/ 1916170 h 5154967"/>
              <a:gd name="connsiteX49" fmla="*/ 2635498 w 6184806"/>
              <a:gd name="connsiteY49" fmla="*/ 1832627 h 5154967"/>
              <a:gd name="connsiteX50" fmla="*/ 3098693 w 6184806"/>
              <a:gd name="connsiteY50" fmla="*/ 1034974 h 5154967"/>
              <a:gd name="connsiteX51" fmla="*/ 3098693 w 6184806"/>
              <a:gd name="connsiteY51" fmla="*/ 871863 h 5154967"/>
              <a:gd name="connsiteX52" fmla="*/ 2945803 w 6184806"/>
              <a:gd name="connsiteY52" fmla="*/ 608576 h 5154967"/>
              <a:gd name="connsiteX53" fmla="*/ 2923422 w 6184806"/>
              <a:gd name="connsiteY53" fmla="*/ 570035 h 5154967"/>
              <a:gd name="connsiteX54" fmla="*/ 3027104 w 6184806"/>
              <a:gd name="connsiteY54" fmla="*/ 570035 h 5154967"/>
              <a:gd name="connsiteX55" fmla="*/ 4690846 w 6184806"/>
              <a:gd name="connsiteY55" fmla="*/ 570035 h 5154967"/>
              <a:gd name="connsiteX56" fmla="*/ 5028384 w 6184806"/>
              <a:gd name="connsiteY56" fmla="*/ 768968 h 5154967"/>
              <a:gd name="connsiteX57" fmla="*/ 6131323 w 6184806"/>
              <a:gd name="connsiteY57" fmla="*/ 2668304 h 5154967"/>
              <a:gd name="connsiteX58" fmla="*/ 6131323 w 6184806"/>
              <a:gd name="connsiteY58" fmla="*/ 3056698 h 5154967"/>
              <a:gd name="connsiteX59" fmla="*/ 5028384 w 6184806"/>
              <a:gd name="connsiteY59" fmla="*/ 4956035 h 5154967"/>
              <a:gd name="connsiteX60" fmla="*/ 4690846 w 6184806"/>
              <a:gd name="connsiteY60" fmla="*/ 5154967 h 5154967"/>
              <a:gd name="connsiteX61" fmla="*/ 2489721 w 6184806"/>
              <a:gd name="connsiteY61" fmla="*/ 5154967 h 5154967"/>
              <a:gd name="connsiteX62" fmla="*/ 2147429 w 6184806"/>
              <a:gd name="connsiteY62" fmla="*/ 4956035 h 5154967"/>
              <a:gd name="connsiteX63" fmla="*/ 1049243 w 6184806"/>
              <a:gd name="connsiteY63" fmla="*/ 3056698 h 5154967"/>
              <a:gd name="connsiteX64" fmla="*/ 1049243 w 6184806"/>
              <a:gd name="connsiteY64" fmla="*/ 2668304 h 5154967"/>
              <a:gd name="connsiteX65" fmla="*/ 1457007 w 6184806"/>
              <a:gd name="connsiteY65" fmla="*/ 1963067 h 5154967"/>
              <a:gd name="connsiteX66" fmla="*/ 1491373 w 6184806"/>
              <a:gd name="connsiteY66" fmla="*/ 1903634 h 5154967"/>
              <a:gd name="connsiteX67" fmla="*/ 1490164 w 6184806"/>
              <a:gd name="connsiteY67" fmla="*/ 1903127 h 5154967"/>
              <a:gd name="connsiteX68" fmla="*/ 1429519 w 6184806"/>
              <a:gd name="connsiteY68" fmla="*/ 1841960 h 5154967"/>
              <a:gd name="connsiteX69" fmla="*/ 968320 w 6184806"/>
              <a:gd name="connsiteY69" fmla="*/ 1044307 h 5154967"/>
              <a:gd name="connsiteX70" fmla="*/ 968320 w 6184806"/>
              <a:gd name="connsiteY70" fmla="*/ 881196 h 5154967"/>
              <a:gd name="connsiteX71" fmla="*/ 1429519 w 6184806"/>
              <a:gd name="connsiteY71" fmla="*/ 83546 h 5154967"/>
              <a:gd name="connsiteX72" fmla="*/ 1573268 w 6184806"/>
              <a:gd name="connsiteY72" fmla="*/ 0 h 515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6184806" h="5154967">
                <a:moveTo>
                  <a:pt x="363179" y="3125191"/>
                </a:moveTo>
                <a:cubicBezTo>
                  <a:pt x="363179" y="3125191"/>
                  <a:pt x="363179" y="3125191"/>
                  <a:pt x="898270" y="3125191"/>
                </a:cubicBezTo>
                <a:cubicBezTo>
                  <a:pt x="931786" y="3125191"/>
                  <a:pt x="964145" y="3143614"/>
                  <a:pt x="980326" y="3173551"/>
                </a:cubicBezTo>
                <a:cubicBezTo>
                  <a:pt x="980326" y="3173551"/>
                  <a:pt x="980326" y="3173551"/>
                  <a:pt x="1248448" y="3635277"/>
                </a:cubicBezTo>
                <a:cubicBezTo>
                  <a:pt x="1265784" y="3664063"/>
                  <a:pt x="1265784" y="3700909"/>
                  <a:pt x="1248448" y="3729695"/>
                </a:cubicBezTo>
                <a:cubicBezTo>
                  <a:pt x="1248448" y="3729695"/>
                  <a:pt x="1248448" y="3729695"/>
                  <a:pt x="980326" y="4191421"/>
                </a:cubicBezTo>
                <a:cubicBezTo>
                  <a:pt x="964145" y="4221358"/>
                  <a:pt x="931786" y="4239781"/>
                  <a:pt x="898270" y="4239781"/>
                </a:cubicBezTo>
                <a:cubicBezTo>
                  <a:pt x="898270" y="4239781"/>
                  <a:pt x="898270" y="4239781"/>
                  <a:pt x="363179" y="4239781"/>
                </a:cubicBezTo>
                <a:cubicBezTo>
                  <a:pt x="328508" y="4239781"/>
                  <a:pt x="297305" y="4221358"/>
                  <a:pt x="279969" y="4191421"/>
                </a:cubicBezTo>
                <a:cubicBezTo>
                  <a:pt x="279969" y="4191421"/>
                  <a:pt x="279969" y="4191421"/>
                  <a:pt x="13002" y="3729695"/>
                </a:cubicBezTo>
                <a:cubicBezTo>
                  <a:pt x="-4334" y="3700909"/>
                  <a:pt x="-4334" y="3664063"/>
                  <a:pt x="13002" y="3635277"/>
                </a:cubicBezTo>
                <a:cubicBezTo>
                  <a:pt x="13002" y="3635277"/>
                  <a:pt x="13002" y="3635277"/>
                  <a:pt x="279969" y="3173551"/>
                </a:cubicBezTo>
                <a:cubicBezTo>
                  <a:pt x="297305" y="3143614"/>
                  <a:pt x="328508" y="3125191"/>
                  <a:pt x="363179" y="3125191"/>
                </a:cubicBezTo>
                <a:close/>
                <a:moveTo>
                  <a:pt x="2489721" y="570035"/>
                </a:moveTo>
                <a:cubicBezTo>
                  <a:pt x="2489721" y="570035"/>
                  <a:pt x="2489721" y="570035"/>
                  <a:pt x="2764862" y="570035"/>
                </a:cubicBezTo>
                <a:lnTo>
                  <a:pt x="2796959" y="570035"/>
                </a:lnTo>
                <a:lnTo>
                  <a:pt x="2827587" y="622777"/>
                </a:lnTo>
                <a:cubicBezTo>
                  <a:pt x="2870233" y="696217"/>
                  <a:pt x="2919858" y="781675"/>
                  <a:pt x="2977604" y="881117"/>
                </a:cubicBezTo>
                <a:cubicBezTo>
                  <a:pt x="3004153" y="925204"/>
                  <a:pt x="3004153" y="981634"/>
                  <a:pt x="2977604" y="1025720"/>
                </a:cubicBezTo>
                <a:cubicBezTo>
                  <a:pt x="2977604" y="1025720"/>
                  <a:pt x="2977604" y="1025720"/>
                  <a:pt x="2566968" y="1732863"/>
                </a:cubicBezTo>
                <a:cubicBezTo>
                  <a:pt x="2542188" y="1778712"/>
                  <a:pt x="2492629" y="1806927"/>
                  <a:pt x="2441299" y="1806927"/>
                </a:cubicBezTo>
                <a:cubicBezTo>
                  <a:pt x="2441299" y="1806927"/>
                  <a:pt x="2441299" y="1806927"/>
                  <a:pt x="1621798" y="1806927"/>
                </a:cubicBezTo>
                <a:cubicBezTo>
                  <a:pt x="1608523" y="1806927"/>
                  <a:pt x="1595580" y="1805163"/>
                  <a:pt x="1583218" y="1801802"/>
                </a:cubicBezTo>
                <a:lnTo>
                  <a:pt x="1556683" y="1790677"/>
                </a:lnTo>
                <a:lnTo>
                  <a:pt x="1572899" y="1762630"/>
                </a:lnTo>
                <a:cubicBezTo>
                  <a:pt x="1719523" y="1509042"/>
                  <a:pt x="1907201" y="1184448"/>
                  <a:pt x="2147429" y="768968"/>
                </a:cubicBezTo>
                <a:cubicBezTo>
                  <a:pt x="2218739" y="645819"/>
                  <a:pt x="2347099" y="570035"/>
                  <a:pt x="2489721" y="570035"/>
                </a:cubicBezTo>
                <a:close/>
                <a:moveTo>
                  <a:pt x="1573268" y="0"/>
                </a:moveTo>
                <a:cubicBezTo>
                  <a:pt x="1573268" y="0"/>
                  <a:pt x="1573268" y="0"/>
                  <a:pt x="2497662" y="0"/>
                </a:cubicBezTo>
                <a:cubicBezTo>
                  <a:pt x="2555561" y="0"/>
                  <a:pt x="2611463" y="31828"/>
                  <a:pt x="2639415" y="83546"/>
                </a:cubicBezTo>
                <a:cubicBezTo>
                  <a:pt x="2639415" y="83546"/>
                  <a:pt x="2639415" y="83546"/>
                  <a:pt x="2887862" y="511387"/>
                </a:cubicBezTo>
                <a:lnTo>
                  <a:pt x="2915928" y="559720"/>
                </a:lnTo>
                <a:lnTo>
                  <a:pt x="2893844" y="559720"/>
                </a:lnTo>
                <a:lnTo>
                  <a:pt x="2789466" y="559720"/>
                </a:lnTo>
                <a:lnTo>
                  <a:pt x="2744122" y="481634"/>
                </a:lnTo>
                <a:cubicBezTo>
                  <a:pt x="2570885" y="183309"/>
                  <a:pt x="2570885" y="183309"/>
                  <a:pt x="2570885" y="183309"/>
                </a:cubicBezTo>
                <a:cubicBezTo>
                  <a:pt x="2546104" y="137459"/>
                  <a:pt x="2496545" y="109243"/>
                  <a:pt x="2445216" y="109243"/>
                </a:cubicBezTo>
                <a:cubicBezTo>
                  <a:pt x="1625714" y="109243"/>
                  <a:pt x="1625714" y="109243"/>
                  <a:pt x="1625714" y="109243"/>
                </a:cubicBezTo>
                <a:cubicBezTo>
                  <a:pt x="1572615" y="109243"/>
                  <a:pt x="1524825" y="137459"/>
                  <a:pt x="1498276" y="183309"/>
                </a:cubicBezTo>
                <a:cubicBezTo>
                  <a:pt x="1089410" y="890450"/>
                  <a:pt x="1089410" y="890450"/>
                  <a:pt x="1089410" y="890450"/>
                </a:cubicBezTo>
                <a:cubicBezTo>
                  <a:pt x="1062860" y="934537"/>
                  <a:pt x="1062860" y="990967"/>
                  <a:pt x="1089410" y="1035054"/>
                </a:cubicBezTo>
                <a:cubicBezTo>
                  <a:pt x="1498276" y="1742196"/>
                  <a:pt x="1498276" y="1742196"/>
                  <a:pt x="1498276" y="1742196"/>
                </a:cubicBezTo>
                <a:cubicBezTo>
                  <a:pt x="1511551" y="1765121"/>
                  <a:pt x="1530135" y="1783637"/>
                  <a:pt x="1552039" y="1796422"/>
                </a:cubicBezTo>
                <a:lnTo>
                  <a:pt x="1558260" y="1799029"/>
                </a:lnTo>
                <a:lnTo>
                  <a:pt x="1524911" y="1856707"/>
                </a:lnTo>
                <a:lnTo>
                  <a:pt x="1500108" y="1899604"/>
                </a:lnTo>
                <a:lnTo>
                  <a:pt x="1525834" y="1910390"/>
                </a:lnTo>
                <a:cubicBezTo>
                  <a:pt x="1539779" y="1914181"/>
                  <a:pt x="1554378" y="1916170"/>
                  <a:pt x="1569352" y="1916170"/>
                </a:cubicBezTo>
                <a:cubicBezTo>
                  <a:pt x="2493745" y="1916170"/>
                  <a:pt x="2493745" y="1916170"/>
                  <a:pt x="2493745" y="1916170"/>
                </a:cubicBezTo>
                <a:cubicBezTo>
                  <a:pt x="2551645" y="1916170"/>
                  <a:pt x="2607546" y="1884345"/>
                  <a:pt x="2635498" y="1832627"/>
                </a:cubicBezTo>
                <a:cubicBezTo>
                  <a:pt x="3098693" y="1034974"/>
                  <a:pt x="3098693" y="1034974"/>
                  <a:pt x="3098693" y="1034974"/>
                </a:cubicBezTo>
                <a:cubicBezTo>
                  <a:pt x="3128641" y="985246"/>
                  <a:pt x="3128641" y="921593"/>
                  <a:pt x="3098693" y="871863"/>
                </a:cubicBezTo>
                <a:cubicBezTo>
                  <a:pt x="3040794" y="772157"/>
                  <a:pt x="2990132" y="684914"/>
                  <a:pt x="2945803" y="608576"/>
                </a:cubicBezTo>
                <a:lnTo>
                  <a:pt x="2923422" y="570035"/>
                </a:lnTo>
                <a:lnTo>
                  <a:pt x="3027104" y="570035"/>
                </a:lnTo>
                <a:cubicBezTo>
                  <a:pt x="3349535" y="570035"/>
                  <a:pt x="3865424" y="570035"/>
                  <a:pt x="4690846" y="570035"/>
                </a:cubicBezTo>
                <a:cubicBezTo>
                  <a:pt x="4828714" y="570035"/>
                  <a:pt x="4961827" y="645819"/>
                  <a:pt x="5028384" y="768968"/>
                </a:cubicBezTo>
                <a:cubicBezTo>
                  <a:pt x="5028384" y="768968"/>
                  <a:pt x="5028384" y="768968"/>
                  <a:pt x="6131323" y="2668304"/>
                </a:cubicBezTo>
                <a:cubicBezTo>
                  <a:pt x="6202634" y="2786717"/>
                  <a:pt x="6202634" y="2938285"/>
                  <a:pt x="6131323" y="3056698"/>
                </a:cubicBezTo>
                <a:cubicBezTo>
                  <a:pt x="6131323" y="3056698"/>
                  <a:pt x="6131323" y="3056698"/>
                  <a:pt x="5028384" y="4956035"/>
                </a:cubicBezTo>
                <a:cubicBezTo>
                  <a:pt x="4961827" y="5079184"/>
                  <a:pt x="4828714" y="5154967"/>
                  <a:pt x="4690846" y="5154967"/>
                </a:cubicBezTo>
                <a:cubicBezTo>
                  <a:pt x="4690846" y="5154967"/>
                  <a:pt x="4690846" y="5154967"/>
                  <a:pt x="2489721" y="5154967"/>
                </a:cubicBezTo>
                <a:cubicBezTo>
                  <a:pt x="2347099" y="5154967"/>
                  <a:pt x="2218739" y="5079184"/>
                  <a:pt x="2147429" y="4956035"/>
                </a:cubicBezTo>
                <a:cubicBezTo>
                  <a:pt x="2147429" y="4956035"/>
                  <a:pt x="2147429" y="4956035"/>
                  <a:pt x="1049243" y="3056698"/>
                </a:cubicBezTo>
                <a:cubicBezTo>
                  <a:pt x="977932" y="2938285"/>
                  <a:pt x="977932" y="2786717"/>
                  <a:pt x="1049243" y="2668304"/>
                </a:cubicBezTo>
                <a:cubicBezTo>
                  <a:pt x="1049243" y="2668304"/>
                  <a:pt x="1049243" y="2668304"/>
                  <a:pt x="1457007" y="1963067"/>
                </a:cubicBezTo>
                <a:lnTo>
                  <a:pt x="1491373" y="1903634"/>
                </a:lnTo>
                <a:lnTo>
                  <a:pt x="1490164" y="1903127"/>
                </a:lnTo>
                <a:cubicBezTo>
                  <a:pt x="1465456" y="1888705"/>
                  <a:pt x="1444493" y="1867820"/>
                  <a:pt x="1429519" y="1841960"/>
                </a:cubicBezTo>
                <a:cubicBezTo>
                  <a:pt x="1429519" y="1841960"/>
                  <a:pt x="1429519" y="1841960"/>
                  <a:pt x="968320" y="1044307"/>
                </a:cubicBezTo>
                <a:cubicBezTo>
                  <a:pt x="938371" y="994579"/>
                  <a:pt x="938371" y="930926"/>
                  <a:pt x="968320" y="881196"/>
                </a:cubicBezTo>
                <a:cubicBezTo>
                  <a:pt x="968320" y="881196"/>
                  <a:pt x="968320" y="881196"/>
                  <a:pt x="1429519" y="83546"/>
                </a:cubicBezTo>
                <a:cubicBezTo>
                  <a:pt x="1459466" y="31828"/>
                  <a:pt x="1513373" y="0"/>
                  <a:pt x="1573268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Graphic 9" descr="Idea outline">
            <a:extLst>
              <a:ext uri="{FF2B5EF4-FFF2-40B4-BE49-F238E27FC236}">
                <a16:creationId xmlns:a16="http://schemas.microsoft.com/office/drawing/2014/main" id="{A6E8ECE4-D1D6-7532-4606-4246AF1895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7531503" y="2129307"/>
            <a:ext cx="3217333" cy="321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4591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8A94871E-96FC-4ADE-815B-41A636E34F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040"/>
            <a:ext cx="6692827" cy="389266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l"/>
            <a:r>
              <a:rPr lang="en-US" sz="6600" b="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radient Descent</a:t>
            </a:r>
          </a:p>
        </p:txBody>
      </p:sp>
      <p:sp>
        <p:nvSpPr>
          <p:cNvPr id="11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14562" y="4409267"/>
            <a:ext cx="4243589" cy="18288"/>
          </a:xfrm>
          <a:custGeom>
            <a:avLst/>
            <a:gdLst>
              <a:gd name="connsiteX0" fmla="*/ 0 w 4243589"/>
              <a:gd name="connsiteY0" fmla="*/ 0 h 18288"/>
              <a:gd name="connsiteX1" fmla="*/ 563791 w 4243589"/>
              <a:gd name="connsiteY1" fmla="*/ 0 h 18288"/>
              <a:gd name="connsiteX2" fmla="*/ 1042710 w 4243589"/>
              <a:gd name="connsiteY2" fmla="*/ 0 h 18288"/>
              <a:gd name="connsiteX3" fmla="*/ 1564066 w 4243589"/>
              <a:gd name="connsiteY3" fmla="*/ 0 h 18288"/>
              <a:gd name="connsiteX4" fmla="*/ 2212729 w 4243589"/>
              <a:gd name="connsiteY4" fmla="*/ 0 h 18288"/>
              <a:gd name="connsiteX5" fmla="*/ 2776520 w 4243589"/>
              <a:gd name="connsiteY5" fmla="*/ 0 h 18288"/>
              <a:gd name="connsiteX6" fmla="*/ 3297875 w 4243589"/>
              <a:gd name="connsiteY6" fmla="*/ 0 h 18288"/>
              <a:gd name="connsiteX7" fmla="*/ 4243589 w 4243589"/>
              <a:gd name="connsiteY7" fmla="*/ 0 h 18288"/>
              <a:gd name="connsiteX8" fmla="*/ 4243589 w 4243589"/>
              <a:gd name="connsiteY8" fmla="*/ 18288 h 18288"/>
              <a:gd name="connsiteX9" fmla="*/ 3637362 w 4243589"/>
              <a:gd name="connsiteY9" fmla="*/ 18288 h 18288"/>
              <a:gd name="connsiteX10" fmla="*/ 3116007 w 4243589"/>
              <a:gd name="connsiteY10" fmla="*/ 18288 h 18288"/>
              <a:gd name="connsiteX11" fmla="*/ 2424908 w 4243589"/>
              <a:gd name="connsiteY11" fmla="*/ 18288 h 18288"/>
              <a:gd name="connsiteX12" fmla="*/ 1861117 w 4243589"/>
              <a:gd name="connsiteY12" fmla="*/ 18288 h 18288"/>
              <a:gd name="connsiteX13" fmla="*/ 1382198 w 4243589"/>
              <a:gd name="connsiteY13" fmla="*/ 18288 h 18288"/>
              <a:gd name="connsiteX14" fmla="*/ 733535 w 4243589"/>
              <a:gd name="connsiteY14" fmla="*/ 18288 h 18288"/>
              <a:gd name="connsiteX15" fmla="*/ 0 w 4243589"/>
              <a:gd name="connsiteY15" fmla="*/ 18288 h 18288"/>
              <a:gd name="connsiteX16" fmla="*/ 0 w 4243589"/>
              <a:gd name="connsiteY16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18288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3987" y="7429"/>
                  <a:pt x="4243569" y="10822"/>
                  <a:pt x="4243589" y="18288"/>
                </a:cubicBezTo>
                <a:cubicBezTo>
                  <a:pt x="4112949" y="-2855"/>
                  <a:pt x="3928037" y="1831"/>
                  <a:pt x="3637362" y="18288"/>
                </a:cubicBezTo>
                <a:cubicBezTo>
                  <a:pt x="3346687" y="34745"/>
                  <a:pt x="3254446" y="26669"/>
                  <a:pt x="3116007" y="18288"/>
                </a:cubicBezTo>
                <a:cubicBezTo>
                  <a:pt x="2977569" y="9907"/>
                  <a:pt x="2620228" y="28873"/>
                  <a:pt x="2424908" y="18288"/>
                </a:cubicBezTo>
                <a:cubicBezTo>
                  <a:pt x="2229588" y="7703"/>
                  <a:pt x="2088287" y="-3854"/>
                  <a:pt x="1861117" y="18288"/>
                </a:cubicBezTo>
                <a:cubicBezTo>
                  <a:pt x="1633947" y="40430"/>
                  <a:pt x="1502447" y="-871"/>
                  <a:pt x="1382198" y="18288"/>
                </a:cubicBezTo>
                <a:cubicBezTo>
                  <a:pt x="1261949" y="37447"/>
                  <a:pt x="1045440" y="28353"/>
                  <a:pt x="733535" y="18288"/>
                </a:cubicBezTo>
                <a:cubicBezTo>
                  <a:pt x="421630" y="8223"/>
                  <a:pt x="341257" y="-18359"/>
                  <a:pt x="0" y="18288"/>
                </a:cubicBezTo>
                <a:cubicBezTo>
                  <a:pt x="-591" y="13205"/>
                  <a:pt x="-663" y="6329"/>
                  <a:pt x="0" y="0"/>
                </a:cubicBezTo>
                <a:close/>
              </a:path>
              <a:path w="4243589" h="18288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2703" y="5429"/>
                  <a:pt x="4244410" y="14046"/>
                  <a:pt x="4243589" y="18288"/>
                </a:cubicBezTo>
                <a:cubicBezTo>
                  <a:pt x="4130424" y="-1240"/>
                  <a:pt x="3932803" y="42249"/>
                  <a:pt x="3722234" y="18288"/>
                </a:cubicBezTo>
                <a:cubicBezTo>
                  <a:pt x="3511665" y="-5673"/>
                  <a:pt x="3269903" y="45994"/>
                  <a:pt x="3116007" y="18288"/>
                </a:cubicBezTo>
                <a:cubicBezTo>
                  <a:pt x="2962111" y="-9418"/>
                  <a:pt x="2744280" y="23224"/>
                  <a:pt x="2509780" y="18288"/>
                </a:cubicBezTo>
                <a:cubicBezTo>
                  <a:pt x="2275280" y="13352"/>
                  <a:pt x="2066059" y="43664"/>
                  <a:pt x="1945989" y="18288"/>
                </a:cubicBezTo>
                <a:cubicBezTo>
                  <a:pt x="1825919" y="-7088"/>
                  <a:pt x="1407329" y="12616"/>
                  <a:pt x="1254890" y="18288"/>
                </a:cubicBezTo>
                <a:cubicBezTo>
                  <a:pt x="1102451" y="23960"/>
                  <a:pt x="837950" y="31673"/>
                  <a:pt x="563791" y="18288"/>
                </a:cubicBezTo>
                <a:cubicBezTo>
                  <a:pt x="289632" y="4903"/>
                  <a:pt x="132768" y="7105"/>
                  <a:pt x="0" y="18288"/>
                </a:cubicBezTo>
                <a:cubicBezTo>
                  <a:pt x="668" y="13665"/>
                  <a:pt x="578" y="5675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Graphic 2" descr="Idea outline">
            <a:extLst>
              <a:ext uri="{FF2B5EF4-FFF2-40B4-BE49-F238E27FC236}">
                <a16:creationId xmlns:a16="http://schemas.microsoft.com/office/drawing/2014/main" id="{A22E2660-460B-EB62-7EFF-FBF490A386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/>
        </p:blipFill>
        <p:spPr>
          <a:xfrm>
            <a:off x="7781544" y="1267079"/>
            <a:ext cx="4087368" cy="408736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5DBD1E2-D45E-47D4-8DD8-1285FEA24AE0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>
                <a:spcAft>
                  <a:spcPts val="600"/>
                </a:spcAft>
              </a:pPr>
              <a:t>10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8315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2700"/>
            <a:ext cx="10229850" cy="1096963"/>
          </a:xfrm>
        </p:spPr>
        <p:txBody>
          <a:bodyPr/>
          <a:lstStyle/>
          <a:p>
            <a:pPr algn="ctr"/>
            <a:r>
              <a:rPr lang="en-US" dirty="0">
                <a:cs typeface="Calibri Light"/>
              </a:rPr>
              <a:t>Loss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4294967295"/>
              </p:nvPr>
            </p:nvSpPr>
            <p:spPr>
              <a:xfrm>
                <a:off x="57416" y="1068706"/>
                <a:ext cx="4948238" cy="55588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sz="2000" b="0" dirty="0">
                    <a:latin typeface="+mj-lt"/>
                  </a:rPr>
                  <a:t> 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b="0" dirty="0"/>
                  <a:t> </a:t>
                </a:r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fixed theta this is a function of x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7416" y="1068706"/>
                <a:ext cx="4948238" cy="55588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6"/>
              <p:cNvSpPr txBox="1">
                <a:spLocks/>
              </p:cNvSpPr>
              <p:nvPr/>
            </p:nvSpPr>
            <p:spPr>
              <a:xfrm>
                <a:off x="205213" y="3635337"/>
                <a:ext cx="3679116" cy="5558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rgbClr val="434343"/>
                    </a:solidFill>
                    <a:latin typeface="Museo Sans 500" panose="02000000000000000000" pitchFamily="50" charset="0"/>
                    <a:ea typeface="+mn-ea"/>
                    <a:cs typeface="Helvetica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434343"/>
                    </a:solidFill>
                    <a:latin typeface="Museo Sans 500" panose="02000000000000000000" pitchFamily="50" charset="0"/>
                    <a:ea typeface="+mn-ea"/>
                    <a:cs typeface="Helvetica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434343"/>
                    </a:solidFill>
                    <a:latin typeface="Museo Sans 500" panose="02000000000000000000" pitchFamily="50" charset="0"/>
                    <a:ea typeface="+mn-ea"/>
                    <a:cs typeface="Helvetica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434343"/>
                    </a:solidFill>
                    <a:latin typeface="Museo Sans 500" panose="02000000000000000000" pitchFamily="50" charset="0"/>
                    <a:ea typeface="+mn-ea"/>
                    <a:cs typeface="Helvetica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434343"/>
                    </a:solidFill>
                    <a:latin typeface="Museo Sans 500" panose="02000000000000000000" pitchFamily="50" charset="0"/>
                    <a:ea typeface="+mn-ea"/>
                    <a:cs typeface="Helvetica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+mj-lt"/>
                  </a:rPr>
                  <a:t>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unction of parameter 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sz="1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13" y="3635337"/>
                <a:ext cx="3679116" cy="555884"/>
              </a:xfrm>
              <a:prstGeom prst="rect">
                <a:avLst/>
              </a:prstGeom>
              <a:blipFill>
                <a:blip r:embed="rId4"/>
                <a:stretch>
                  <a:fillRect l="-663" t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/>
              <p:cNvGraphicFramePr>
                <a:graphicFrameLocks noGrp="1"/>
              </p:cNvGraphicFramePr>
              <p:nvPr/>
            </p:nvGraphicFramePr>
            <p:xfrm>
              <a:off x="165553" y="1624589"/>
              <a:ext cx="4075566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0731">
                      <a:extLst>
                        <a:ext uri="{9D8B030D-6E8A-4147-A177-3AD203B41FA5}">
                          <a16:colId xmlns:a16="http://schemas.microsoft.com/office/drawing/2014/main" val="1909055911"/>
                        </a:ext>
                      </a:extLst>
                    </a:gridCol>
                    <a:gridCol w="410817">
                      <a:extLst>
                        <a:ext uri="{9D8B030D-6E8A-4147-A177-3AD203B41FA5}">
                          <a16:colId xmlns:a16="http://schemas.microsoft.com/office/drawing/2014/main" val="3237450189"/>
                        </a:ext>
                      </a:extLst>
                    </a:gridCol>
                    <a:gridCol w="1398104">
                      <a:extLst>
                        <a:ext uri="{9D8B030D-6E8A-4147-A177-3AD203B41FA5}">
                          <a16:colId xmlns:a16="http://schemas.microsoft.com/office/drawing/2014/main" val="1478785668"/>
                        </a:ext>
                      </a:extLst>
                    </a:gridCol>
                    <a:gridCol w="1755914">
                      <a:extLst>
                        <a:ext uri="{9D8B030D-6E8A-4147-A177-3AD203B41FA5}">
                          <a16:colId xmlns:a16="http://schemas.microsoft.com/office/drawing/2014/main" val="1052758360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𝜽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𝜽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8212362"/>
                      </a:ext>
                    </a:extLst>
                  </a:tr>
                  <a:tr h="335528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1593119"/>
                      </a:ext>
                    </a:extLst>
                  </a:tr>
                  <a:tr h="335528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4120373"/>
                      </a:ext>
                    </a:extLst>
                  </a:tr>
                  <a:tr h="335528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410208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0616372"/>
                  </p:ext>
                </p:extLst>
              </p:nvPr>
            </p:nvGraphicFramePr>
            <p:xfrm>
              <a:off x="165553" y="1624589"/>
              <a:ext cx="4075566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0731">
                      <a:extLst>
                        <a:ext uri="{9D8B030D-6E8A-4147-A177-3AD203B41FA5}">
                          <a16:colId xmlns:a16="http://schemas.microsoft.com/office/drawing/2014/main" val="1909055911"/>
                        </a:ext>
                      </a:extLst>
                    </a:gridCol>
                    <a:gridCol w="410817">
                      <a:extLst>
                        <a:ext uri="{9D8B030D-6E8A-4147-A177-3AD203B41FA5}">
                          <a16:colId xmlns:a16="http://schemas.microsoft.com/office/drawing/2014/main" val="3237450189"/>
                        </a:ext>
                      </a:extLst>
                    </a:gridCol>
                    <a:gridCol w="1398104">
                      <a:extLst>
                        <a:ext uri="{9D8B030D-6E8A-4147-A177-3AD203B41FA5}">
                          <a16:colId xmlns:a16="http://schemas.microsoft.com/office/drawing/2014/main" val="1478785668"/>
                        </a:ext>
                      </a:extLst>
                    </a:gridCol>
                    <a:gridCol w="1755914">
                      <a:extLst>
                        <a:ext uri="{9D8B030D-6E8A-4147-A177-3AD203B41FA5}">
                          <a16:colId xmlns:a16="http://schemas.microsoft.com/office/drawing/2014/main" val="1052758360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66087" t="-8333" r="-126957" b="-3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32639" t="-8333" r="-1389" b="-3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821236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159311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412037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4102082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/>
            </p:nvGraphicFramePr>
            <p:xfrm>
              <a:off x="287542" y="4136131"/>
              <a:ext cx="2447366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7055">
                      <a:extLst>
                        <a:ext uri="{9D8B030D-6E8A-4147-A177-3AD203B41FA5}">
                          <a16:colId xmlns:a16="http://schemas.microsoft.com/office/drawing/2014/main" val="3927755523"/>
                        </a:ext>
                      </a:extLst>
                    </a:gridCol>
                    <a:gridCol w="1140311">
                      <a:extLst>
                        <a:ext uri="{9D8B030D-6E8A-4147-A177-3AD203B41FA5}">
                          <a16:colId xmlns:a16="http://schemas.microsoft.com/office/drawing/2014/main" val="3590573030"/>
                        </a:ext>
                      </a:extLst>
                    </a:gridCol>
                  </a:tblGrid>
                  <a:tr h="28064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os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7649677"/>
                      </a:ext>
                    </a:extLst>
                  </a:tr>
                  <a:tr h="3517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-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7328623"/>
                      </a:ext>
                    </a:extLst>
                  </a:tr>
                  <a:tr h="3517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3345547"/>
                      </a:ext>
                    </a:extLst>
                  </a:tr>
                  <a:tr h="3517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75154811"/>
                      </a:ext>
                    </a:extLst>
                  </a:tr>
                  <a:tr h="3517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751363"/>
                      </a:ext>
                    </a:extLst>
                  </a:tr>
                  <a:tr h="3517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67042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3296073"/>
                  </p:ext>
                </p:extLst>
              </p:nvPr>
            </p:nvGraphicFramePr>
            <p:xfrm>
              <a:off x="287542" y="4136131"/>
              <a:ext cx="2447366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7055">
                      <a:extLst>
                        <a:ext uri="{9D8B030D-6E8A-4147-A177-3AD203B41FA5}">
                          <a16:colId xmlns:a16="http://schemas.microsoft.com/office/drawing/2014/main" val="3927755523"/>
                        </a:ext>
                      </a:extLst>
                    </a:gridCol>
                    <a:gridCol w="1140311">
                      <a:extLst>
                        <a:ext uri="{9D8B030D-6E8A-4147-A177-3AD203B41FA5}">
                          <a16:colId xmlns:a16="http://schemas.microsoft.com/office/drawing/2014/main" val="3590573030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465" t="-8333" r="-88837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os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764967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-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732862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334554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751548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75136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.3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670426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" name="TextBox 23"/>
          <p:cNvSpPr txBox="1"/>
          <p:nvPr/>
        </p:nvSpPr>
        <p:spPr>
          <a:xfrm>
            <a:off x="5564494" y="5617067"/>
            <a:ext cx="2608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x Function</a:t>
            </a:r>
          </a:p>
        </p:txBody>
      </p:sp>
      <p:graphicFrame>
        <p:nvGraphicFramePr>
          <p:cNvPr id="23" name="Chart 22"/>
          <p:cNvGraphicFramePr>
            <a:graphicFrameLocks/>
          </p:cNvGraphicFramePr>
          <p:nvPr/>
        </p:nvGraphicFramePr>
        <p:xfrm>
          <a:off x="4444925" y="1784389"/>
          <a:ext cx="4704229" cy="37018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21218111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/>
          <p:nvPr/>
        </p:nvSpPr>
        <p:spPr>
          <a:xfrm>
            <a:off x="187570" y="157481"/>
            <a:ext cx="11085062" cy="778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2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4267" dirty="0"/>
              <a:t>Gradient Descent (GD) (idea)</a:t>
            </a:r>
            <a:endParaRPr sz="4267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C00BB39-4DE5-9CA2-0E13-524FE50A0E20}"/>
              </a:ext>
            </a:extLst>
          </p:cNvPr>
          <p:cNvGrpSpPr/>
          <p:nvPr/>
        </p:nvGrpSpPr>
        <p:grpSpPr>
          <a:xfrm>
            <a:off x="6096000" y="1676868"/>
            <a:ext cx="3632596" cy="3406409"/>
            <a:chOff x="104703" y="1789390"/>
            <a:chExt cx="7713417" cy="4320513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447800" y="1789390"/>
              <a:ext cx="0" cy="3786115"/>
            </a:xfrm>
            <a:prstGeom prst="straightConnector1">
              <a:avLst/>
            </a:prstGeom>
            <a:noFill/>
            <a:ln w="25400" cap="flat">
              <a:solidFill>
                <a:srgbClr val="404040"/>
              </a:solidFill>
              <a:prstDash val="solid"/>
              <a:bevel/>
              <a:tailEnd type="triangle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447800" y="5575504"/>
              <a:ext cx="6370320" cy="0"/>
            </a:xfrm>
            <a:prstGeom prst="straightConnector1">
              <a:avLst/>
            </a:prstGeom>
            <a:noFill/>
            <a:ln w="25400" cap="flat">
              <a:solidFill>
                <a:srgbClr val="404040"/>
              </a:solidFill>
              <a:prstDash val="solid"/>
              <a:bevel/>
              <a:tailEnd type="triangle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04703" y="1789390"/>
                  <a:ext cx="7425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/>
                    <a:t>J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703" y="1789390"/>
                  <a:ext cx="742511" cy="461665"/>
                </a:xfrm>
                <a:prstGeom prst="rect">
                  <a:avLst/>
                </a:prstGeom>
                <a:blipFill>
                  <a:blip r:embed="rId2"/>
                  <a:stretch>
                    <a:fillRect l="-19048" t="-12500" r="-20238" b="-531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7172406" y="5611760"/>
                  <a:ext cx="4437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2406" y="5611760"/>
                  <a:ext cx="443775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3922" r="-19608" b="-123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Freeform 14"/>
            <p:cNvSpPr/>
            <p:nvPr/>
          </p:nvSpPr>
          <p:spPr>
            <a:xfrm>
              <a:off x="1952699" y="1890546"/>
              <a:ext cx="4861560" cy="3385681"/>
            </a:xfrm>
            <a:custGeom>
              <a:avLst/>
              <a:gdLst>
                <a:gd name="connsiteX0" fmla="*/ 0 w 3991119"/>
                <a:gd name="connsiteY0" fmla="*/ 1244238 h 2971969"/>
                <a:gd name="connsiteX1" fmla="*/ 1554480 w 3991119"/>
                <a:gd name="connsiteY1" fmla="*/ 2958738 h 2971969"/>
                <a:gd name="connsiteX2" fmla="*/ 3646170 w 3991119"/>
                <a:gd name="connsiteY2" fmla="*/ 432708 h 2971969"/>
                <a:gd name="connsiteX3" fmla="*/ 3966210 w 3991119"/>
                <a:gd name="connsiteY3" fmla="*/ 21228 h 2971969"/>
                <a:gd name="connsiteX0" fmla="*/ 0 w 3646170"/>
                <a:gd name="connsiteY0" fmla="*/ 811530 h 2539261"/>
                <a:gd name="connsiteX1" fmla="*/ 1554480 w 3646170"/>
                <a:gd name="connsiteY1" fmla="*/ 2526030 h 2539261"/>
                <a:gd name="connsiteX2" fmla="*/ 3646170 w 3646170"/>
                <a:gd name="connsiteY2" fmla="*/ 0 h 2539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46170" h="2539261">
                  <a:moveTo>
                    <a:pt x="0" y="811530"/>
                  </a:moveTo>
                  <a:cubicBezTo>
                    <a:pt x="473392" y="1736407"/>
                    <a:pt x="946785" y="2661285"/>
                    <a:pt x="1554480" y="2526030"/>
                  </a:cubicBezTo>
                  <a:cubicBezTo>
                    <a:pt x="2162175" y="2390775"/>
                    <a:pt x="3244215" y="489585"/>
                    <a:pt x="3646170" y="0"/>
                  </a:cubicBezTo>
                </a:path>
              </a:pathLst>
            </a:custGeom>
            <a:noFill/>
            <a:ln w="25400" cap="flat">
              <a:solidFill>
                <a:srgbClr val="0070C0"/>
              </a:solidFill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121919" tIns="60959" rIns="121919" bIns="60959" numCol="1" spcCol="38100" rtlCol="0" anchor="t">
              <a:noAutofit/>
            </a:bodyPr>
            <a:lstStyle/>
            <a:p>
              <a:pPr defTabSz="1219170" latinLnBrk="1" hangingPunct="0"/>
              <a:endParaRPr lang="en-US" sz="2400">
                <a:solidFill>
                  <a:srgbClr val="000000"/>
                </a:solidFill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5547363" y="3718560"/>
              <a:ext cx="0" cy="1856943"/>
            </a:xfrm>
            <a:prstGeom prst="line">
              <a:avLst/>
            </a:prstGeom>
            <a:noFill/>
            <a:ln w="25400" cap="flat">
              <a:solidFill>
                <a:schemeClr val="tx2"/>
              </a:solidFill>
              <a:prstDash val="sysDot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541520" y="2691133"/>
              <a:ext cx="1813560" cy="2353307"/>
            </a:xfrm>
            <a:prstGeom prst="line">
              <a:avLst/>
            </a:prstGeom>
            <a:noFill/>
            <a:ln w="34925" cap="flat">
              <a:solidFill>
                <a:srgbClr val="FF0000"/>
              </a:solidFill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" name="Straight Arrow Connector 2"/>
            <p:cNvCxnSpPr/>
            <p:nvPr/>
          </p:nvCxnSpPr>
          <p:spPr>
            <a:xfrm flipH="1">
              <a:off x="5177876" y="6109903"/>
              <a:ext cx="89647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9D1D7E7-C327-2149-7088-2EC388812E06}"/>
                    </a:ext>
                  </a:extLst>
                </p:cNvPr>
                <p:cNvSpPr/>
                <p:nvPr/>
              </p:nvSpPr>
              <p:spPr>
                <a:xfrm>
                  <a:off x="5154888" y="5561871"/>
                  <a:ext cx="10138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9D1D7E7-C327-2149-7088-2EC388812E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4888" y="5561871"/>
                  <a:ext cx="101386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724" r="-34483" b="-123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BACB7157-DBCE-BB57-0978-A8CE2A085363}"/>
                  </a:ext>
                </a:extLst>
              </p:cNvPr>
              <p:cNvGraphicFramePr/>
              <p:nvPr/>
            </p:nvGraphicFramePr>
            <p:xfrm>
              <a:off x="231703" y="1484283"/>
              <a:ext cx="6204179" cy="41857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" r:lo="rId6" r:qs="rId7" r:cs="rId8"/>
              </a:graphicData>
            </a:graphic>
          </p:graphicFrame>
        </mc:Choice>
        <mc:Fallback xmlns=""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BACB7157-DBCE-BB57-0978-A8CE2A085363}"/>
                  </a:ext>
                </a:extLst>
              </p:cNvPr>
              <p:cNvGraphicFramePr/>
              <p:nvPr/>
            </p:nvGraphicFramePr>
            <p:xfrm>
              <a:off x="231703" y="1484283"/>
              <a:ext cx="6204179" cy="41857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075047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-757630" y="475278"/>
            <a:ext cx="9692640" cy="1096963"/>
          </a:xfrm>
        </p:spPr>
        <p:txBody>
          <a:bodyPr/>
          <a:lstStyle/>
          <a:p>
            <a:pPr algn="ctr"/>
            <a:r>
              <a:rPr lang="en-US" dirty="0">
                <a:cs typeface="Calibri Light"/>
              </a:rPr>
              <a:t>Gradient Descent</a:t>
            </a:r>
            <a:endParaRPr lang="en-US" dirty="0"/>
          </a:p>
        </p:txBody>
      </p:sp>
      <p:pic>
        <p:nvPicPr>
          <p:cNvPr id="9" name="Picture 19" descr="A close up of a necklace&#10;&#10;Description generated with very high confidence">
            <a:extLst>
              <a:ext uri="{FF2B5EF4-FFF2-40B4-BE49-F238E27FC236}">
                <a16:creationId xmlns:a16="http://schemas.microsoft.com/office/drawing/2014/main" id="{00FCEF97-830B-40F3-B143-B185AB6947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465" b="4734"/>
          <a:stretch/>
        </p:blipFill>
        <p:spPr>
          <a:xfrm>
            <a:off x="7397675" y="173742"/>
            <a:ext cx="2636369" cy="18718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9705" y="2045583"/>
                <a:ext cx="8310507" cy="411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j-lt"/>
                  </a:rPr>
                  <a:t>Repeat until convergence 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: 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𝛼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latin typeface="+mj-lt"/>
                  </a:rPr>
                  <a:t> }</a:t>
                </a:r>
              </a:p>
              <a:p>
                <a:endParaRPr lang="en-US" sz="2000" dirty="0">
                  <a:latin typeface="+mj-lt"/>
                </a:endParaRPr>
              </a:p>
              <a:p>
                <a:r>
                  <a:rPr lang="en-US" sz="2000" dirty="0">
                    <a:latin typeface="+mj-lt"/>
                  </a:rPr>
                  <a:t>Intuition for Gradient Descent:</a:t>
                </a:r>
              </a:p>
              <a:p>
                <a:endParaRPr lang="en-US" sz="2000" dirty="0">
                  <a:latin typeface="+mj-lt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latin typeface="+mj-lt"/>
                  </a:rPr>
                  <a:t>  gives change of los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+mj-lt"/>
                  </a:rPr>
                  <a:t>. For our example in previous slide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latin typeface="+mj-lt"/>
                </a:endParaRPr>
              </a:p>
              <a:p>
                <a:endParaRPr lang="en-US" sz="2000" dirty="0">
                  <a:latin typeface="+mj-lt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+mj-lt"/>
                  </a:rPr>
                  <a:t> is zero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b="0" dirty="0">
                    <a:latin typeface="+mj-lt"/>
                  </a:rPr>
                  <a:t> , cost is not changing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000" b="0" dirty="0">
                  <a:latin typeface="+mj-lt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+mj-lt"/>
                  </a:rPr>
                  <a:t>is positi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sz="2000" b="0" dirty="0">
                    <a:latin typeface="+mj-lt"/>
                  </a:rPr>
                  <a:t>, this means cost is increasing with increas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b="0" dirty="0">
                    <a:latin typeface="+mj-lt"/>
                  </a:rPr>
                  <a:t> , hence decre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b="0" dirty="0">
                  <a:latin typeface="+mj-lt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+mj-lt"/>
                  </a:rPr>
                  <a:t>is negative 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>
                    <a:latin typeface="+mj-lt"/>
                  </a:rPr>
                  <a:t>, this means cost is decreasing  with increase i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+mj-lt"/>
                  </a:rPr>
                  <a:t> , hence incre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>
                  <a:latin typeface="+mj-lt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705" y="2045583"/>
                <a:ext cx="8310507" cy="4117537"/>
              </a:xfrm>
              <a:prstGeom prst="rect">
                <a:avLst/>
              </a:prstGeom>
              <a:blipFill>
                <a:blip r:embed="rId4"/>
                <a:stretch>
                  <a:fillRect l="-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654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66700"/>
            <a:ext cx="10126980" cy="109696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cs typeface="Calibri Light"/>
              </a:rPr>
              <a:t>Gradient Descent- Two Paramet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DC12263-477F-474B-9304-F7358CDC9D43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982980" y="1683703"/>
                <a:ext cx="6442075" cy="4641850"/>
              </a:xfrm>
            </p:spPr>
            <p:txBody>
              <a:bodyPr vert="horz" lIns="91440" tIns="45720" rIns="91440" bIns="45720" rtlCol="0" anchor="t">
                <a:normAutofit fontScale="62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𝑦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until convergenc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 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(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 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ultaneously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DC12263-477F-474B-9304-F7358CDC9D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982980" y="1683703"/>
                <a:ext cx="6442075" cy="4641850"/>
              </a:xfrm>
              <a:blipFill>
                <a:blip r:embed="rId3"/>
                <a:stretch>
                  <a:fillRect l="-757" t="-919" b="-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94874" y="2084443"/>
                <a:ext cx="3937232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J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874" y="2084443"/>
                <a:ext cx="3937232" cy="848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Brace 4">
            <a:extLst>
              <a:ext uri="{FF2B5EF4-FFF2-40B4-BE49-F238E27FC236}">
                <a16:creationId xmlns:a16="http://schemas.microsoft.com/office/drawing/2014/main" id="{43503ED5-E6D0-7681-8051-A4AD1A281B1A}"/>
              </a:ext>
            </a:extLst>
          </p:cNvPr>
          <p:cNvSpPr/>
          <p:nvPr/>
        </p:nvSpPr>
        <p:spPr>
          <a:xfrm rot="16200000">
            <a:off x="5592630" y="1895442"/>
            <a:ext cx="412486" cy="1621370"/>
          </a:xfrm>
          <a:prstGeom prst="leftBrace">
            <a:avLst>
              <a:gd name="adj1" fmla="val 8333"/>
              <a:gd name="adj2" fmla="val 49694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9F4F89-FB50-34B5-D48B-8F5DE21BBBD1}"/>
              </a:ext>
            </a:extLst>
          </p:cNvPr>
          <p:cNvSpPr txBox="1"/>
          <p:nvPr/>
        </p:nvSpPr>
        <p:spPr>
          <a:xfrm>
            <a:off x="5475369" y="2804796"/>
            <a:ext cx="796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rror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130A93B7-ED11-6077-A4ED-3C82106D794F}"/>
              </a:ext>
            </a:extLst>
          </p:cNvPr>
          <p:cNvSpPr/>
          <p:nvPr/>
        </p:nvSpPr>
        <p:spPr>
          <a:xfrm rot="16200000">
            <a:off x="5140257" y="3356011"/>
            <a:ext cx="412486" cy="1621370"/>
          </a:xfrm>
          <a:prstGeom prst="leftBrace">
            <a:avLst>
              <a:gd name="adj1" fmla="val 8333"/>
              <a:gd name="adj2" fmla="val 49694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A77E43-70BB-30E3-AF48-DCA93DEC0A87}"/>
              </a:ext>
            </a:extLst>
          </p:cNvPr>
          <p:cNvSpPr txBox="1"/>
          <p:nvPr/>
        </p:nvSpPr>
        <p:spPr>
          <a:xfrm>
            <a:off x="5063490" y="4281903"/>
            <a:ext cx="796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rror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BB8ED272-4744-B332-3C18-B44E5A45F089}"/>
              </a:ext>
            </a:extLst>
          </p:cNvPr>
          <p:cNvSpPr/>
          <p:nvPr/>
        </p:nvSpPr>
        <p:spPr>
          <a:xfrm rot="16200000">
            <a:off x="4959170" y="4677709"/>
            <a:ext cx="412486" cy="1621370"/>
          </a:xfrm>
          <a:prstGeom prst="leftBrace">
            <a:avLst>
              <a:gd name="adj1" fmla="val 8333"/>
              <a:gd name="adj2" fmla="val 49694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3A8E88-B86B-DB8D-E2D1-B51A43A81807}"/>
              </a:ext>
            </a:extLst>
          </p:cNvPr>
          <p:cNvSpPr txBox="1"/>
          <p:nvPr/>
        </p:nvSpPr>
        <p:spPr>
          <a:xfrm>
            <a:off x="4828614" y="5565457"/>
            <a:ext cx="796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rror</a:t>
            </a:r>
          </a:p>
        </p:txBody>
      </p:sp>
    </p:spTree>
    <p:extLst>
      <p:ext uri="{BB962C8B-B14F-4D97-AF65-F5344CB8AC3E}">
        <p14:creationId xmlns:p14="http://schemas.microsoft.com/office/powerpoint/2010/main" val="30570529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66700"/>
            <a:ext cx="10126980" cy="109696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cs typeface="Calibri Light"/>
              </a:rPr>
              <a:t>Gradient Descent- Two Parameters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D2CA557-9A6B-C09F-F8A3-8847FAE59040}"/>
              </a:ext>
            </a:extLst>
          </p:cNvPr>
          <p:cNvGrpSpPr/>
          <p:nvPr/>
        </p:nvGrpSpPr>
        <p:grpSpPr>
          <a:xfrm>
            <a:off x="1032231" y="1976239"/>
            <a:ext cx="6810194" cy="3523377"/>
            <a:chOff x="917931" y="1118989"/>
            <a:chExt cx="6810194" cy="35233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0E07600-3B6B-6CBC-3E49-4C0BCCDC6314}"/>
                    </a:ext>
                  </a:extLst>
                </p:cNvPr>
                <p:cNvSpPr txBox="1"/>
                <p:nvPr/>
              </p:nvSpPr>
              <p:spPr>
                <a:xfrm>
                  <a:off x="917931" y="1118989"/>
                  <a:ext cx="911275" cy="27699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marL="0" marR="0" indent="0" algn="l" defTabSz="4572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𝜆</m:t>
                        </m:r>
                        <m:r>
                          <a:rPr kumimoji="0" lang="en-US" sz="1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=0.01</m:t>
                        </m:r>
                      </m:oMath>
                    </m:oMathPara>
                  </a14:m>
                  <a:endParaRPr kumimoji="0" lang="en-US" sz="18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931" y="1118989"/>
                  <a:ext cx="911275" cy="2769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040" r="-6040" b="-8889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C58250A-4C98-08B5-3BE9-ECC3872A028E}"/>
                </a:ext>
              </a:extLst>
            </p:cNvPr>
            <p:cNvSpPr txBox="1"/>
            <p:nvPr/>
          </p:nvSpPr>
          <p:spPr>
            <a:xfrm>
              <a:off x="917931" y="1994463"/>
              <a:ext cx="2500041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spc="0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for </a:t>
              </a:r>
              <a:r>
                <a:rPr lang="en-US" dirty="0">
                  <a:solidFill>
                    <a:srgbClr val="000000"/>
                  </a:solidFill>
                </a:rPr>
                <a:t>e = 0, </a:t>
              </a:r>
              <a:r>
                <a:rPr lang="en-US" dirty="0" err="1">
                  <a:solidFill>
                    <a:srgbClr val="000000"/>
                  </a:solidFill>
                </a:rPr>
                <a:t>num_epochs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b="1" dirty="0">
                  <a:solidFill>
                    <a:srgbClr val="0070C0"/>
                  </a:solidFill>
                </a:rPr>
                <a:t>do</a:t>
              </a:r>
              <a:endPara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70C0"/>
                </a:solidFill>
                <a:effectLst/>
                <a:uFillTx/>
                <a:sym typeface="Calibri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D03886F-D7C7-33D0-62C1-3C220CB5D90D}"/>
                </a:ext>
              </a:extLst>
            </p:cNvPr>
            <p:cNvSpPr/>
            <p:nvPr/>
          </p:nvSpPr>
          <p:spPr>
            <a:xfrm>
              <a:off x="917931" y="4273034"/>
              <a:ext cx="5469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end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7698F60C-101D-A609-94AE-B41EB9404DBE}"/>
                    </a:ext>
                  </a:extLst>
                </p:cNvPr>
                <p:cNvSpPr txBox="1"/>
                <p:nvPr/>
              </p:nvSpPr>
              <p:spPr>
                <a:xfrm>
                  <a:off x="917931" y="1539618"/>
                  <a:ext cx="2784158" cy="36933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45719" tIns="45719" rIns="45719" bIns="45719" numCol="1" spcCol="38100" rtlCol="0" anchor="t">
                  <a:spAutoFit/>
                </a:bodyPr>
                <a:lstStyle/>
                <a:p>
                  <a:pPr marL="0" marR="0" indent="0" algn="l" defTabSz="4572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Initial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 randomly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7698F60C-101D-A609-94AE-B41EB9404D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931" y="1539618"/>
                  <a:ext cx="2784158" cy="369330"/>
                </a:xfrm>
                <a:prstGeom prst="rect">
                  <a:avLst/>
                </a:prstGeom>
                <a:blipFill>
                  <a:blip r:embed="rId4"/>
                  <a:stretch>
                    <a:fillRect l="-3501" t="-8197" r="-2626" b="-24590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9330BDF-85D7-7253-68EE-128A65BC0EB2}"/>
                    </a:ext>
                  </a:extLst>
                </p:cNvPr>
                <p:cNvSpPr/>
                <p:nvPr/>
              </p:nvSpPr>
              <p:spPr>
                <a:xfrm>
                  <a:off x="2448888" y="2449308"/>
                  <a:ext cx="16829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/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9330BDF-85D7-7253-68EE-128A65BC0E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888" y="2449308"/>
                  <a:ext cx="1682961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EDC7421-C76D-AAE7-F58A-E843104E3D4D}"/>
                </a:ext>
              </a:extLst>
            </p:cNvPr>
            <p:cNvSpPr txBox="1"/>
            <p:nvPr/>
          </p:nvSpPr>
          <p:spPr>
            <a:xfrm>
              <a:off x="1243757" y="2445924"/>
              <a:ext cx="1073369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Compute: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B31ACC1-A659-D1A9-718D-232F5918220B}"/>
                </a:ext>
              </a:extLst>
            </p:cNvPr>
            <p:cNvSpPr txBox="1"/>
            <p:nvPr/>
          </p:nvSpPr>
          <p:spPr>
            <a:xfrm>
              <a:off x="3990535" y="2445924"/>
              <a:ext cx="44659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an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66E5D83-162C-1DC9-D068-4AB86FD33A1F}"/>
                    </a:ext>
                  </a:extLst>
                </p:cNvPr>
                <p:cNvSpPr/>
                <p:nvPr/>
              </p:nvSpPr>
              <p:spPr>
                <a:xfrm>
                  <a:off x="1197589" y="2921911"/>
                  <a:ext cx="12023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</a:rPr>
                    <a:t>Upd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000000"/>
                      </a:solidFill>
                    </a:rPr>
                    <a:t>: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66E5D83-162C-1DC9-D068-4AB86FD33A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89" y="2921911"/>
                  <a:ext cx="1202380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4061" t="-9836" r="-304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9C433072-7B67-2771-6856-CB645359D41C}"/>
                    </a:ext>
                  </a:extLst>
                </p:cNvPr>
                <p:cNvSpPr/>
                <p:nvPr/>
              </p:nvSpPr>
              <p:spPr>
                <a:xfrm>
                  <a:off x="1191403" y="3368358"/>
                  <a:ext cx="11970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</a:rPr>
                    <a:t>Upd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000000"/>
                      </a:solidFill>
                    </a:rPr>
                    <a:t>: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9C433072-7B67-2771-6856-CB645359D4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1403" y="3368358"/>
                  <a:ext cx="1197059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4061" t="-8197" r="-2538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8F1F7CA-9375-9C79-E132-E10239FA5B81}"/>
                    </a:ext>
                  </a:extLst>
                </p:cNvPr>
                <p:cNvSpPr/>
                <p:nvPr/>
              </p:nvSpPr>
              <p:spPr>
                <a:xfrm>
                  <a:off x="2426869" y="2924765"/>
                  <a:ext cx="2932534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−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𝜆</m:t>
                        </m:r>
                        <m:r>
                          <a:rPr lang="en-US" i="1">
                            <a:latin typeface="Cambria Math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8F1F7CA-9375-9C79-E132-E10239FA5B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6869" y="2924765"/>
                  <a:ext cx="2932534" cy="646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165B9A3-38F4-0D51-1243-3AE73ED37345}"/>
                </a:ext>
              </a:extLst>
            </p:cNvPr>
            <p:cNvSpPr/>
            <p:nvPr/>
          </p:nvSpPr>
          <p:spPr>
            <a:xfrm>
              <a:off x="1243757" y="3878293"/>
              <a:ext cx="7505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Print: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B74B160-EC6E-9DB6-CAFF-512DBA4D2570}"/>
                    </a:ext>
                  </a:extLst>
                </p:cNvPr>
                <p:cNvSpPr/>
                <p:nvPr/>
              </p:nvSpPr>
              <p:spPr>
                <a:xfrm>
                  <a:off x="1874988" y="3877982"/>
                  <a:ext cx="100610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chemeClr val="tx1"/>
                      </a:solidFill>
                    </a:rPr>
                    <a:t>J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B74B160-EC6E-9DB6-CAFF-512DBA4D25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988" y="3877982"/>
                  <a:ext cx="1006109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4848" t="-10000" r="-1212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93CA2BA-AFD2-5F83-5218-6758406CF7B8}"/>
                </a:ext>
              </a:extLst>
            </p:cNvPr>
            <p:cNvSpPr/>
            <p:nvPr/>
          </p:nvSpPr>
          <p:spPr>
            <a:xfrm>
              <a:off x="2865897" y="3855069"/>
              <a:ext cx="48622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// Useful to see if this is becoming smaller or not.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70EE9B2-1F10-5932-68B5-18A909FF4AE4}"/>
                  </a:ext>
                </a:extLst>
              </p:cNvPr>
              <p:cNvSpPr/>
              <p:nvPr/>
            </p:nvSpPr>
            <p:spPr>
              <a:xfrm>
                <a:off x="4800604" y="1971636"/>
                <a:ext cx="3937232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J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70EE9B2-1F10-5932-68B5-18A909FF4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4" y="1971636"/>
                <a:ext cx="3937232" cy="8485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52E2175-D8F1-1299-0651-FCD268078487}"/>
                  </a:ext>
                </a:extLst>
              </p:cNvPr>
              <p:cNvSpPr/>
              <p:nvPr/>
            </p:nvSpPr>
            <p:spPr>
              <a:xfrm>
                <a:off x="4946315" y="3294003"/>
                <a:ext cx="16776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)/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52E2175-D8F1-1299-0651-FCD268078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315" y="3294003"/>
                <a:ext cx="1677639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54C0691-8E44-62C2-B6F1-48EE42BA566C}"/>
                  </a:ext>
                </a:extLst>
              </p:cNvPr>
              <p:cNvSpPr/>
              <p:nvPr/>
            </p:nvSpPr>
            <p:spPr>
              <a:xfrm>
                <a:off x="2547364" y="4195863"/>
                <a:ext cx="298710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 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i="1">
                          <a:latin typeface="Cambria Math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)/</m:t>
                      </m:r>
                      <m:r>
                        <a:rPr lang="en-US" i="1"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54C0691-8E44-62C2-B6F1-48EE42BA56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364" y="4195863"/>
                <a:ext cx="2987100" cy="6463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95811AD-4EFC-9327-54B0-9577A4977142}"/>
              </a:ext>
            </a:extLst>
          </p:cNvPr>
          <p:cNvSpPr txBox="1"/>
          <p:nvPr/>
        </p:nvSpPr>
        <p:spPr>
          <a:xfrm>
            <a:off x="738980" y="5581745"/>
            <a:ext cx="841466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74151"/>
                </a:solidFill>
                <a:effectLst/>
                <a:latin typeface="Söhne"/>
              </a:rPr>
              <a:t>An epoch is one complete pass through the entire training dataset, during which the model's parameters are updated to minimize the loss of fun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74151"/>
                </a:solidFill>
                <a:latin typeface="Söhne"/>
              </a:rPr>
              <a:t>Each Update is based on complete datas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886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050" name="Picture 2" descr="https://saugatbhattarai.com.np/wp-content/uploads/2018/06/learning-rate-gradient-descen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11" y="1699727"/>
            <a:ext cx="7863157" cy="3695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4620507-96E9-0367-1664-B2AE55A3A00D}"/>
              </a:ext>
            </a:extLst>
          </p:cNvPr>
          <p:cNvSpPr txBox="1">
            <a:spLocks/>
          </p:cNvSpPr>
          <p:nvPr/>
        </p:nvSpPr>
        <p:spPr>
          <a:xfrm>
            <a:off x="0" y="266700"/>
            <a:ext cx="9841230" cy="1096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Effect of learning rate</a:t>
            </a:r>
          </a:p>
        </p:txBody>
      </p:sp>
    </p:spTree>
    <p:extLst>
      <p:ext uri="{BB962C8B-B14F-4D97-AF65-F5344CB8AC3E}">
        <p14:creationId xmlns:p14="http://schemas.microsoft.com/office/powerpoint/2010/main" val="26198619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66700"/>
            <a:ext cx="9841230" cy="1096963"/>
          </a:xfrm>
        </p:spPr>
        <p:txBody>
          <a:bodyPr/>
          <a:lstStyle/>
          <a:p>
            <a:pPr algn="ctr"/>
            <a:r>
              <a:rPr lang="en-US" dirty="0"/>
              <a:t>Effect of learning rate - cod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9431FCB-A1C3-2D7F-F219-A649DD624A79}"/>
              </a:ext>
            </a:extLst>
          </p:cNvPr>
          <p:cNvGrpSpPr/>
          <p:nvPr/>
        </p:nvGrpSpPr>
        <p:grpSpPr>
          <a:xfrm>
            <a:off x="195966" y="1722386"/>
            <a:ext cx="9073764" cy="4004044"/>
            <a:chOff x="344556" y="3574046"/>
            <a:chExt cx="8040187" cy="308525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17525" y="3574046"/>
              <a:ext cx="2645359" cy="3077719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4556" y="3810304"/>
              <a:ext cx="2024894" cy="2780539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12795" y="3684343"/>
              <a:ext cx="2471948" cy="29749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61429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-30480" y="-42928"/>
            <a:ext cx="10012680" cy="1096963"/>
          </a:xfrm>
        </p:spPr>
        <p:txBody>
          <a:bodyPr/>
          <a:lstStyle/>
          <a:p>
            <a:pPr algn="ctr"/>
            <a:r>
              <a:rPr lang="en-US" dirty="0"/>
              <a:t>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31470" y="1054035"/>
            <a:ext cx="5909310" cy="3805684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and often quite effective on ML task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 very scalabl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back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ght find a local minimum</a:t>
            </a:r>
          </a:p>
          <a:p>
            <a:pPr marL="457200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applies to smooth function (differentiable)</a:t>
            </a:r>
          </a:p>
        </p:txBody>
      </p:sp>
      <p:pic>
        <p:nvPicPr>
          <p:cNvPr id="3074" name="Picture 2" descr="Image result for gradient descent local mini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975" y="1419819"/>
            <a:ext cx="2906284" cy="254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21652" y="5285234"/>
            <a:ext cx="85166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tunately, the MSE cost function for a Linear Regression model happens to be a convex function, which means that if you pick any two points on the curve, the line segment joining them never crosses the curve. </a:t>
            </a:r>
          </a:p>
        </p:txBody>
      </p:sp>
    </p:spTree>
    <p:extLst>
      <p:ext uri="{BB962C8B-B14F-4D97-AF65-F5344CB8AC3E}">
        <p14:creationId xmlns:p14="http://schemas.microsoft.com/office/powerpoint/2010/main" val="8186844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66700"/>
            <a:ext cx="10126980" cy="109696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cs typeface="Calibri Light"/>
              </a:rPr>
              <a:t>Gradient Descent- Two Parameters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D2CA557-9A6B-C09F-F8A3-8847FAE59040}"/>
              </a:ext>
            </a:extLst>
          </p:cNvPr>
          <p:cNvGrpSpPr/>
          <p:nvPr/>
        </p:nvGrpSpPr>
        <p:grpSpPr>
          <a:xfrm>
            <a:off x="1032231" y="1976239"/>
            <a:ext cx="4441472" cy="3523377"/>
            <a:chOff x="917931" y="1118989"/>
            <a:chExt cx="4441472" cy="35233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0E07600-3B6B-6CBC-3E49-4C0BCCDC6314}"/>
                    </a:ext>
                  </a:extLst>
                </p:cNvPr>
                <p:cNvSpPr txBox="1"/>
                <p:nvPr/>
              </p:nvSpPr>
              <p:spPr>
                <a:xfrm>
                  <a:off x="917931" y="1118989"/>
                  <a:ext cx="911275" cy="27699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marL="0" marR="0" indent="0" algn="l" defTabSz="4572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𝜆</m:t>
                        </m:r>
                        <m:r>
                          <a:rPr kumimoji="0" lang="en-US" sz="1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=0.01</m:t>
                        </m:r>
                      </m:oMath>
                    </m:oMathPara>
                  </a14:m>
                  <a:endParaRPr kumimoji="0" lang="en-US" sz="18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931" y="1118989"/>
                  <a:ext cx="911275" cy="2769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040" r="-6040" b="-8889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C58250A-4C98-08B5-3BE9-ECC3872A028E}"/>
                </a:ext>
              </a:extLst>
            </p:cNvPr>
            <p:cNvSpPr txBox="1"/>
            <p:nvPr/>
          </p:nvSpPr>
          <p:spPr>
            <a:xfrm>
              <a:off x="917931" y="1994463"/>
              <a:ext cx="2500041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spc="0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for </a:t>
              </a:r>
              <a:r>
                <a:rPr lang="en-US" dirty="0">
                  <a:solidFill>
                    <a:srgbClr val="000000"/>
                  </a:solidFill>
                </a:rPr>
                <a:t>e = 0, </a:t>
              </a:r>
              <a:r>
                <a:rPr lang="en-US" dirty="0" err="1">
                  <a:solidFill>
                    <a:srgbClr val="000000"/>
                  </a:solidFill>
                </a:rPr>
                <a:t>num_epochs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b="1" dirty="0">
                  <a:solidFill>
                    <a:srgbClr val="0070C0"/>
                  </a:solidFill>
                </a:rPr>
                <a:t>do</a:t>
              </a:r>
              <a:endPara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70C0"/>
                </a:solidFill>
                <a:effectLst/>
                <a:uFillTx/>
                <a:sym typeface="Calibri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D03886F-D7C7-33D0-62C1-3C220CB5D90D}"/>
                </a:ext>
              </a:extLst>
            </p:cNvPr>
            <p:cNvSpPr/>
            <p:nvPr/>
          </p:nvSpPr>
          <p:spPr>
            <a:xfrm>
              <a:off x="917931" y="4273034"/>
              <a:ext cx="5469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end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7698F60C-101D-A609-94AE-B41EB9404DBE}"/>
                    </a:ext>
                  </a:extLst>
                </p:cNvPr>
                <p:cNvSpPr txBox="1"/>
                <p:nvPr/>
              </p:nvSpPr>
              <p:spPr>
                <a:xfrm>
                  <a:off x="917931" y="1539618"/>
                  <a:ext cx="2784158" cy="36933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45719" tIns="45719" rIns="45719" bIns="45719" numCol="1" spcCol="38100" rtlCol="0" anchor="t">
                  <a:spAutoFit/>
                </a:bodyPr>
                <a:lstStyle/>
                <a:p>
                  <a:pPr marL="0" marR="0" indent="0" algn="l" defTabSz="4572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Initial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 randomly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7698F60C-101D-A609-94AE-B41EB9404D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931" y="1539618"/>
                  <a:ext cx="2784158" cy="369330"/>
                </a:xfrm>
                <a:prstGeom prst="rect">
                  <a:avLst/>
                </a:prstGeom>
                <a:blipFill>
                  <a:blip r:embed="rId4"/>
                  <a:stretch>
                    <a:fillRect l="-3501" t="-8197" r="-2626" b="-24590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9330BDF-85D7-7253-68EE-128A65BC0EB2}"/>
                    </a:ext>
                  </a:extLst>
                </p:cNvPr>
                <p:cNvSpPr/>
                <p:nvPr/>
              </p:nvSpPr>
              <p:spPr>
                <a:xfrm>
                  <a:off x="2448888" y="2449308"/>
                  <a:ext cx="16829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/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9330BDF-85D7-7253-68EE-128A65BC0E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888" y="2449308"/>
                  <a:ext cx="1682961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EDC7421-C76D-AAE7-F58A-E843104E3D4D}"/>
                </a:ext>
              </a:extLst>
            </p:cNvPr>
            <p:cNvSpPr txBox="1"/>
            <p:nvPr/>
          </p:nvSpPr>
          <p:spPr>
            <a:xfrm>
              <a:off x="1243757" y="2445924"/>
              <a:ext cx="1073369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Compute: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B31ACC1-A659-D1A9-718D-232F5918220B}"/>
                </a:ext>
              </a:extLst>
            </p:cNvPr>
            <p:cNvSpPr txBox="1"/>
            <p:nvPr/>
          </p:nvSpPr>
          <p:spPr>
            <a:xfrm>
              <a:off x="4239709" y="2457844"/>
              <a:ext cx="44659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an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66E5D83-162C-1DC9-D068-4AB86FD33A1F}"/>
                    </a:ext>
                  </a:extLst>
                </p:cNvPr>
                <p:cNvSpPr/>
                <p:nvPr/>
              </p:nvSpPr>
              <p:spPr>
                <a:xfrm>
                  <a:off x="1197589" y="2921911"/>
                  <a:ext cx="12023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</a:rPr>
                    <a:t>Upd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000000"/>
                      </a:solidFill>
                    </a:rPr>
                    <a:t>: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66E5D83-162C-1DC9-D068-4AB86FD33A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89" y="2921911"/>
                  <a:ext cx="1202380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4061" t="-9836" r="-304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9C433072-7B67-2771-6856-CB645359D41C}"/>
                    </a:ext>
                  </a:extLst>
                </p:cNvPr>
                <p:cNvSpPr/>
                <p:nvPr/>
              </p:nvSpPr>
              <p:spPr>
                <a:xfrm>
                  <a:off x="1191403" y="3368358"/>
                  <a:ext cx="11970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</a:rPr>
                    <a:t>Upd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000000"/>
                      </a:solidFill>
                    </a:rPr>
                    <a:t>: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9C433072-7B67-2771-6856-CB645359D4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1403" y="3368358"/>
                  <a:ext cx="1197059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4061" t="-8197" r="-2538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8F1F7CA-9375-9C79-E132-E10239FA5B81}"/>
                    </a:ext>
                  </a:extLst>
                </p:cNvPr>
                <p:cNvSpPr/>
                <p:nvPr/>
              </p:nvSpPr>
              <p:spPr>
                <a:xfrm>
                  <a:off x="2426869" y="2924765"/>
                  <a:ext cx="2932534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−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𝜆</m:t>
                        </m:r>
                        <m:r>
                          <a:rPr lang="en-US" i="1">
                            <a:latin typeface="Cambria Math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8F1F7CA-9375-9C79-E132-E10239FA5B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6869" y="2924765"/>
                  <a:ext cx="2932534" cy="646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165B9A3-38F4-0D51-1243-3AE73ED37345}"/>
                </a:ext>
              </a:extLst>
            </p:cNvPr>
            <p:cNvSpPr/>
            <p:nvPr/>
          </p:nvSpPr>
          <p:spPr>
            <a:xfrm>
              <a:off x="1243757" y="3878293"/>
              <a:ext cx="7505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Print: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B74B160-EC6E-9DB6-CAFF-512DBA4D2570}"/>
                    </a:ext>
                  </a:extLst>
                </p:cNvPr>
                <p:cNvSpPr/>
                <p:nvPr/>
              </p:nvSpPr>
              <p:spPr>
                <a:xfrm>
                  <a:off x="1874988" y="3877982"/>
                  <a:ext cx="106670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B74B160-EC6E-9DB6-CAFF-512DBA4D25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988" y="3877982"/>
                  <a:ext cx="1066702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52E2175-D8F1-1299-0651-FCD268078487}"/>
                  </a:ext>
                </a:extLst>
              </p:cNvPr>
              <p:cNvSpPr/>
              <p:nvPr/>
            </p:nvSpPr>
            <p:spPr>
              <a:xfrm>
                <a:off x="4946315" y="3294003"/>
                <a:ext cx="16776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)/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52E2175-D8F1-1299-0651-FCD268078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315" y="3294003"/>
                <a:ext cx="1677639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54C0691-8E44-62C2-B6F1-48EE42BA566C}"/>
                  </a:ext>
                </a:extLst>
              </p:cNvPr>
              <p:cNvSpPr/>
              <p:nvPr/>
            </p:nvSpPr>
            <p:spPr>
              <a:xfrm>
                <a:off x="2547364" y="4195863"/>
                <a:ext cx="298710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 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i="1">
                          <a:latin typeface="Cambria Math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)/</m:t>
                      </m:r>
                      <m:r>
                        <a:rPr lang="en-US" i="1"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54C0691-8E44-62C2-B6F1-48EE42BA56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364" y="4195863"/>
                <a:ext cx="298710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763ECE99-0E05-CBD6-ED23-79365903CE75}"/>
              </a:ext>
            </a:extLst>
          </p:cNvPr>
          <p:cNvSpPr/>
          <p:nvPr/>
        </p:nvSpPr>
        <p:spPr>
          <a:xfrm>
            <a:off x="2577137" y="3315094"/>
            <a:ext cx="1631161" cy="36933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FBBEF21-D15F-CA74-CC4D-6A960094F73A}"/>
              </a:ext>
            </a:extLst>
          </p:cNvPr>
          <p:cNvSpPr/>
          <p:nvPr/>
        </p:nvSpPr>
        <p:spPr>
          <a:xfrm>
            <a:off x="4968702" y="3305435"/>
            <a:ext cx="1631161" cy="36933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61708F79-8C02-FA27-B0D8-5CA39466C090}"/>
              </a:ext>
            </a:extLst>
          </p:cNvPr>
          <p:cNvGrpSpPr/>
          <p:nvPr/>
        </p:nvGrpSpPr>
        <p:grpSpPr>
          <a:xfrm>
            <a:off x="6623954" y="1414945"/>
            <a:ext cx="1603136" cy="505409"/>
            <a:chOff x="6675120" y="786181"/>
            <a:chExt cx="1603136" cy="505409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23417B9-6E3B-41B0-48E0-D23B63E2BD3D}"/>
                </a:ext>
              </a:extLst>
            </p:cNvPr>
            <p:cNvCxnSpPr/>
            <p:nvPr/>
          </p:nvCxnSpPr>
          <p:spPr>
            <a:xfrm flipH="1">
              <a:off x="6675120" y="1005840"/>
              <a:ext cx="560070" cy="285750"/>
            </a:xfrm>
            <a:prstGeom prst="straightConnector1">
              <a:avLst/>
            </a:prstGeom>
            <a:noFill/>
            <a:ln w="25400" cap="flat">
              <a:solidFill>
                <a:schemeClr val="accent2"/>
              </a:solidFill>
              <a:prstDash val="solid"/>
              <a:bevel/>
              <a:tailEnd type="triangle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30C535F-3A4C-62E5-E136-9EF33DED0041}"/>
                </a:ext>
              </a:extLst>
            </p:cNvPr>
            <p:cNvSpPr txBox="1"/>
            <p:nvPr/>
          </p:nvSpPr>
          <p:spPr>
            <a:xfrm>
              <a:off x="7236241" y="786181"/>
              <a:ext cx="104201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spc="0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expensiv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322FA42-F79B-3506-5B06-FF980B9A1BC4}"/>
                  </a:ext>
                </a:extLst>
              </p:cNvPr>
              <p:cNvSpPr/>
              <p:nvPr/>
            </p:nvSpPr>
            <p:spPr>
              <a:xfrm>
                <a:off x="4800604" y="1971636"/>
                <a:ext cx="3937232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J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322FA42-F79B-3506-5B06-FF980B9A1B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4" y="1971636"/>
                <a:ext cx="3937232" cy="8485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6BCB7C97-F741-9B77-174D-E27F85FC95B3}"/>
              </a:ext>
            </a:extLst>
          </p:cNvPr>
          <p:cNvSpPr txBox="1"/>
          <p:nvPr/>
        </p:nvSpPr>
        <p:spPr>
          <a:xfrm>
            <a:off x="738980" y="5581745"/>
            <a:ext cx="841466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74151"/>
                </a:solidFill>
                <a:effectLst/>
                <a:latin typeface="Söhne"/>
              </a:rPr>
              <a:t>An epoch is one complete pass through the entire training dataset, during which the model's parameters are updated to minimize the loss of fun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74151"/>
                </a:solidFill>
                <a:latin typeface="Söhne"/>
              </a:rPr>
              <a:t>Each Update is based on complete datas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1119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8A94871E-96FC-4ADE-815B-41A636E34F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040"/>
            <a:ext cx="6692827" cy="389266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l"/>
            <a:r>
              <a:rPr lang="en-US" sz="6600" b="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Linear Regression</a:t>
            </a:r>
          </a:p>
        </p:txBody>
      </p:sp>
      <p:sp>
        <p:nvSpPr>
          <p:cNvPr id="11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14562" y="4409267"/>
            <a:ext cx="4243589" cy="18288"/>
          </a:xfrm>
          <a:custGeom>
            <a:avLst/>
            <a:gdLst>
              <a:gd name="connsiteX0" fmla="*/ 0 w 4243589"/>
              <a:gd name="connsiteY0" fmla="*/ 0 h 18288"/>
              <a:gd name="connsiteX1" fmla="*/ 563791 w 4243589"/>
              <a:gd name="connsiteY1" fmla="*/ 0 h 18288"/>
              <a:gd name="connsiteX2" fmla="*/ 1042710 w 4243589"/>
              <a:gd name="connsiteY2" fmla="*/ 0 h 18288"/>
              <a:gd name="connsiteX3" fmla="*/ 1564066 w 4243589"/>
              <a:gd name="connsiteY3" fmla="*/ 0 h 18288"/>
              <a:gd name="connsiteX4" fmla="*/ 2212729 w 4243589"/>
              <a:gd name="connsiteY4" fmla="*/ 0 h 18288"/>
              <a:gd name="connsiteX5" fmla="*/ 2776520 w 4243589"/>
              <a:gd name="connsiteY5" fmla="*/ 0 h 18288"/>
              <a:gd name="connsiteX6" fmla="*/ 3297875 w 4243589"/>
              <a:gd name="connsiteY6" fmla="*/ 0 h 18288"/>
              <a:gd name="connsiteX7" fmla="*/ 4243589 w 4243589"/>
              <a:gd name="connsiteY7" fmla="*/ 0 h 18288"/>
              <a:gd name="connsiteX8" fmla="*/ 4243589 w 4243589"/>
              <a:gd name="connsiteY8" fmla="*/ 18288 h 18288"/>
              <a:gd name="connsiteX9" fmla="*/ 3637362 w 4243589"/>
              <a:gd name="connsiteY9" fmla="*/ 18288 h 18288"/>
              <a:gd name="connsiteX10" fmla="*/ 3116007 w 4243589"/>
              <a:gd name="connsiteY10" fmla="*/ 18288 h 18288"/>
              <a:gd name="connsiteX11" fmla="*/ 2424908 w 4243589"/>
              <a:gd name="connsiteY11" fmla="*/ 18288 h 18288"/>
              <a:gd name="connsiteX12" fmla="*/ 1861117 w 4243589"/>
              <a:gd name="connsiteY12" fmla="*/ 18288 h 18288"/>
              <a:gd name="connsiteX13" fmla="*/ 1382198 w 4243589"/>
              <a:gd name="connsiteY13" fmla="*/ 18288 h 18288"/>
              <a:gd name="connsiteX14" fmla="*/ 733535 w 4243589"/>
              <a:gd name="connsiteY14" fmla="*/ 18288 h 18288"/>
              <a:gd name="connsiteX15" fmla="*/ 0 w 4243589"/>
              <a:gd name="connsiteY15" fmla="*/ 18288 h 18288"/>
              <a:gd name="connsiteX16" fmla="*/ 0 w 4243589"/>
              <a:gd name="connsiteY16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18288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3987" y="7429"/>
                  <a:pt x="4243569" y="10822"/>
                  <a:pt x="4243589" y="18288"/>
                </a:cubicBezTo>
                <a:cubicBezTo>
                  <a:pt x="4112949" y="-2855"/>
                  <a:pt x="3928037" y="1831"/>
                  <a:pt x="3637362" y="18288"/>
                </a:cubicBezTo>
                <a:cubicBezTo>
                  <a:pt x="3346687" y="34745"/>
                  <a:pt x="3254446" y="26669"/>
                  <a:pt x="3116007" y="18288"/>
                </a:cubicBezTo>
                <a:cubicBezTo>
                  <a:pt x="2977569" y="9907"/>
                  <a:pt x="2620228" y="28873"/>
                  <a:pt x="2424908" y="18288"/>
                </a:cubicBezTo>
                <a:cubicBezTo>
                  <a:pt x="2229588" y="7703"/>
                  <a:pt x="2088287" y="-3854"/>
                  <a:pt x="1861117" y="18288"/>
                </a:cubicBezTo>
                <a:cubicBezTo>
                  <a:pt x="1633947" y="40430"/>
                  <a:pt x="1502447" y="-871"/>
                  <a:pt x="1382198" y="18288"/>
                </a:cubicBezTo>
                <a:cubicBezTo>
                  <a:pt x="1261949" y="37447"/>
                  <a:pt x="1045440" y="28353"/>
                  <a:pt x="733535" y="18288"/>
                </a:cubicBezTo>
                <a:cubicBezTo>
                  <a:pt x="421630" y="8223"/>
                  <a:pt x="341257" y="-18359"/>
                  <a:pt x="0" y="18288"/>
                </a:cubicBezTo>
                <a:cubicBezTo>
                  <a:pt x="-591" y="13205"/>
                  <a:pt x="-663" y="6329"/>
                  <a:pt x="0" y="0"/>
                </a:cubicBezTo>
                <a:close/>
              </a:path>
              <a:path w="4243589" h="18288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2703" y="5429"/>
                  <a:pt x="4244410" y="14046"/>
                  <a:pt x="4243589" y="18288"/>
                </a:cubicBezTo>
                <a:cubicBezTo>
                  <a:pt x="4130424" y="-1240"/>
                  <a:pt x="3932803" y="42249"/>
                  <a:pt x="3722234" y="18288"/>
                </a:cubicBezTo>
                <a:cubicBezTo>
                  <a:pt x="3511665" y="-5673"/>
                  <a:pt x="3269903" y="45994"/>
                  <a:pt x="3116007" y="18288"/>
                </a:cubicBezTo>
                <a:cubicBezTo>
                  <a:pt x="2962111" y="-9418"/>
                  <a:pt x="2744280" y="23224"/>
                  <a:pt x="2509780" y="18288"/>
                </a:cubicBezTo>
                <a:cubicBezTo>
                  <a:pt x="2275280" y="13352"/>
                  <a:pt x="2066059" y="43664"/>
                  <a:pt x="1945989" y="18288"/>
                </a:cubicBezTo>
                <a:cubicBezTo>
                  <a:pt x="1825919" y="-7088"/>
                  <a:pt x="1407329" y="12616"/>
                  <a:pt x="1254890" y="18288"/>
                </a:cubicBezTo>
                <a:cubicBezTo>
                  <a:pt x="1102451" y="23960"/>
                  <a:pt x="837950" y="31673"/>
                  <a:pt x="563791" y="18288"/>
                </a:cubicBezTo>
                <a:cubicBezTo>
                  <a:pt x="289632" y="4903"/>
                  <a:pt x="132768" y="7105"/>
                  <a:pt x="0" y="18288"/>
                </a:cubicBezTo>
                <a:cubicBezTo>
                  <a:pt x="668" y="13665"/>
                  <a:pt x="578" y="5675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Graphic 2" descr="Idea outline">
            <a:extLst>
              <a:ext uri="{FF2B5EF4-FFF2-40B4-BE49-F238E27FC236}">
                <a16:creationId xmlns:a16="http://schemas.microsoft.com/office/drawing/2014/main" id="{066E305D-CB14-EF72-F5D5-4E0897E5A5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/>
        </p:blipFill>
        <p:spPr>
          <a:xfrm>
            <a:off x="7781544" y="1267079"/>
            <a:ext cx="4087368" cy="408736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65DBD1E2-D45E-47D4-8DD8-1285FEA24AE0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>
                <a:spcAft>
                  <a:spcPts val="600"/>
                </a:spcAft>
              </a:pPr>
              <a:t>2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90848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66700"/>
            <a:ext cx="10126980" cy="109696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cs typeface="Calibri Light"/>
              </a:rPr>
              <a:t>Gradient Descent- Mini Batch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D2CA557-9A6B-C09F-F8A3-8847FAE59040}"/>
              </a:ext>
            </a:extLst>
          </p:cNvPr>
          <p:cNvGrpSpPr/>
          <p:nvPr/>
        </p:nvGrpSpPr>
        <p:grpSpPr>
          <a:xfrm>
            <a:off x="597209" y="1753137"/>
            <a:ext cx="7245216" cy="3746479"/>
            <a:chOff x="482909" y="895887"/>
            <a:chExt cx="7245216" cy="37464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0E07600-3B6B-6CBC-3E49-4C0BCCDC6314}"/>
                    </a:ext>
                  </a:extLst>
                </p:cNvPr>
                <p:cNvSpPr txBox="1"/>
                <p:nvPr/>
              </p:nvSpPr>
              <p:spPr>
                <a:xfrm>
                  <a:off x="553601" y="895887"/>
                  <a:ext cx="911275" cy="27699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marL="0" marR="0" indent="0" algn="l" defTabSz="4572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𝜆</m:t>
                        </m:r>
                        <m:r>
                          <a:rPr kumimoji="0" lang="en-US" sz="1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charset="0"/>
                            <a:ea typeface="Calibri"/>
                            <a:cs typeface="Calibri"/>
                            <a:sym typeface="Calibri"/>
                          </a:rPr>
                          <m:t>=0.01</m:t>
                        </m:r>
                      </m:oMath>
                    </m:oMathPara>
                  </a14:m>
                  <a:endParaRPr kumimoji="0" lang="en-US" sz="18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0E07600-3B6B-6CBC-3E49-4C0BCCDC63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601" y="895887"/>
                  <a:ext cx="911275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6040" r="-6040" b="-8889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C58250A-4C98-08B5-3BE9-ECC3872A028E}"/>
                </a:ext>
              </a:extLst>
            </p:cNvPr>
            <p:cNvSpPr txBox="1"/>
            <p:nvPr/>
          </p:nvSpPr>
          <p:spPr>
            <a:xfrm>
              <a:off x="509300" y="1541250"/>
              <a:ext cx="2500041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spc="0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for </a:t>
              </a:r>
              <a:r>
                <a:rPr lang="en-US" dirty="0">
                  <a:solidFill>
                    <a:srgbClr val="000000"/>
                  </a:solidFill>
                </a:rPr>
                <a:t>e = 0, </a:t>
              </a:r>
              <a:r>
                <a:rPr lang="en-US" dirty="0" err="1">
                  <a:solidFill>
                    <a:srgbClr val="000000"/>
                  </a:solidFill>
                </a:rPr>
                <a:t>num_epochs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b="1" dirty="0">
                  <a:solidFill>
                    <a:srgbClr val="0070C0"/>
                  </a:solidFill>
                </a:rPr>
                <a:t>do</a:t>
              </a:r>
              <a:endPara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70C0"/>
                </a:solidFill>
                <a:effectLst/>
                <a:uFillTx/>
                <a:sym typeface="Calibri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D03886F-D7C7-33D0-62C1-3C220CB5D90D}"/>
                </a:ext>
              </a:extLst>
            </p:cNvPr>
            <p:cNvSpPr/>
            <p:nvPr/>
          </p:nvSpPr>
          <p:spPr>
            <a:xfrm>
              <a:off x="917931" y="4273034"/>
              <a:ext cx="5469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end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7698F60C-101D-A609-94AE-B41EB9404DBE}"/>
                    </a:ext>
                  </a:extLst>
                </p:cNvPr>
                <p:cNvSpPr txBox="1"/>
                <p:nvPr/>
              </p:nvSpPr>
              <p:spPr>
                <a:xfrm>
                  <a:off x="482909" y="1209143"/>
                  <a:ext cx="2784158" cy="36933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45719" tIns="45719" rIns="45719" bIns="45719" numCol="1" spcCol="38100" rtlCol="0" anchor="t">
                  <a:spAutoFit/>
                </a:bodyPr>
                <a:lstStyle/>
                <a:p>
                  <a:pPr marL="0" marR="0" indent="0" algn="l" defTabSz="457200" rtl="0" fontAlgn="auto" latinLnBrk="1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Initial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𝜃</m:t>
                          </m:r>
                        </m:e>
                        <m:sub>
                          <m:r>
                            <a:rPr kumimoji="0" lang="en-US" sz="18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libri"/>
                              <a:cs typeface="Calibri"/>
                              <a:sym typeface="Calibri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sz="1800" b="0" i="0" u="none" strike="noStrike" cap="none" spc="0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FillTx/>
                      <a:latin typeface="Calibri"/>
                      <a:ea typeface="Calibri"/>
                      <a:cs typeface="Calibri"/>
                      <a:sym typeface="Calibri"/>
                    </a:rPr>
                    <a:t> randomly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7698F60C-101D-A609-94AE-B41EB9404D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909" y="1209143"/>
                  <a:ext cx="2784158" cy="369330"/>
                </a:xfrm>
                <a:prstGeom prst="rect">
                  <a:avLst/>
                </a:prstGeom>
                <a:blipFill>
                  <a:blip r:embed="rId4"/>
                  <a:stretch>
                    <a:fillRect l="-3501" t="-9836" r="-2626" b="-24590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9330BDF-85D7-7253-68EE-128A65BC0EB2}"/>
                    </a:ext>
                  </a:extLst>
                </p:cNvPr>
                <p:cNvSpPr/>
                <p:nvPr/>
              </p:nvSpPr>
              <p:spPr>
                <a:xfrm>
                  <a:off x="2448888" y="2449308"/>
                  <a:ext cx="16776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)/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9330BDF-85D7-7253-68EE-128A65BC0E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888" y="2449308"/>
                  <a:ext cx="1677639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EDC7421-C76D-AAE7-F58A-E843104E3D4D}"/>
                </a:ext>
              </a:extLst>
            </p:cNvPr>
            <p:cNvSpPr txBox="1"/>
            <p:nvPr/>
          </p:nvSpPr>
          <p:spPr>
            <a:xfrm>
              <a:off x="1243757" y="2445924"/>
              <a:ext cx="1073369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Compute: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B31ACC1-A659-D1A9-718D-232F5918220B}"/>
                </a:ext>
              </a:extLst>
            </p:cNvPr>
            <p:cNvSpPr txBox="1"/>
            <p:nvPr/>
          </p:nvSpPr>
          <p:spPr>
            <a:xfrm>
              <a:off x="4239709" y="2457844"/>
              <a:ext cx="44659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an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66E5D83-162C-1DC9-D068-4AB86FD33A1F}"/>
                    </a:ext>
                  </a:extLst>
                </p:cNvPr>
                <p:cNvSpPr/>
                <p:nvPr/>
              </p:nvSpPr>
              <p:spPr>
                <a:xfrm>
                  <a:off x="1197589" y="2921911"/>
                  <a:ext cx="12023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</a:rPr>
                    <a:t>Upd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000000"/>
                      </a:solidFill>
                    </a:rPr>
                    <a:t>: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66E5D83-162C-1DC9-D068-4AB86FD33A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89" y="2921911"/>
                  <a:ext cx="1202380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4061" t="-9836" r="-304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9C433072-7B67-2771-6856-CB645359D41C}"/>
                    </a:ext>
                  </a:extLst>
                </p:cNvPr>
                <p:cNvSpPr/>
                <p:nvPr/>
              </p:nvSpPr>
              <p:spPr>
                <a:xfrm>
                  <a:off x="1191403" y="3368358"/>
                  <a:ext cx="11970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</a:rPr>
                    <a:t>Upd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000000"/>
                      </a:solidFill>
                    </a:rPr>
                    <a:t>: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9C433072-7B67-2771-6856-CB645359D4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1403" y="3368358"/>
                  <a:ext cx="1197059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4061" t="-8197" r="-2538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8F1F7CA-9375-9C79-E132-E10239FA5B81}"/>
                    </a:ext>
                  </a:extLst>
                </p:cNvPr>
                <p:cNvSpPr/>
                <p:nvPr/>
              </p:nvSpPr>
              <p:spPr>
                <a:xfrm>
                  <a:off x="2426869" y="2924765"/>
                  <a:ext cx="2932534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−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𝜆</m:t>
                        </m:r>
                        <m:r>
                          <a:rPr lang="en-US" i="1">
                            <a:latin typeface="Cambria Math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)/</m:t>
                        </m:r>
                        <m:r>
                          <a:rPr lang="en-US" i="1">
                            <a:latin typeface="Cambria Math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28F1F7CA-9375-9C79-E132-E10239FA5B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6869" y="2924765"/>
                  <a:ext cx="2932534" cy="646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165B9A3-38F4-0D51-1243-3AE73ED37345}"/>
                </a:ext>
              </a:extLst>
            </p:cNvPr>
            <p:cNvSpPr/>
            <p:nvPr/>
          </p:nvSpPr>
          <p:spPr>
            <a:xfrm>
              <a:off x="1243757" y="3878293"/>
              <a:ext cx="7505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Print: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B74B160-EC6E-9DB6-CAFF-512DBA4D2570}"/>
                    </a:ext>
                  </a:extLst>
                </p:cNvPr>
                <p:cNvSpPr/>
                <p:nvPr/>
              </p:nvSpPr>
              <p:spPr>
                <a:xfrm>
                  <a:off x="1874988" y="3877982"/>
                  <a:ext cx="100610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j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B74B160-EC6E-9DB6-CAFF-512DBA4D25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988" y="3877982"/>
                  <a:ext cx="1006109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4848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93CA2BA-AFD2-5F83-5218-6758406CF7B8}"/>
                </a:ext>
              </a:extLst>
            </p:cNvPr>
            <p:cNvSpPr/>
            <p:nvPr/>
          </p:nvSpPr>
          <p:spPr>
            <a:xfrm>
              <a:off x="2865897" y="3855069"/>
              <a:ext cx="48622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// Useful to see if this is becoming smaller or not.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70EE9B2-1F10-5932-68B5-18A909FF4AE4}"/>
                  </a:ext>
                </a:extLst>
              </p:cNvPr>
              <p:cNvSpPr/>
              <p:nvPr/>
            </p:nvSpPr>
            <p:spPr>
              <a:xfrm>
                <a:off x="4800604" y="1971636"/>
                <a:ext cx="3821303" cy="764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j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70EE9B2-1F10-5932-68B5-18A909FF4A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4" y="1971636"/>
                <a:ext cx="3821303" cy="764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52E2175-D8F1-1299-0651-FCD268078487}"/>
                  </a:ext>
                </a:extLst>
              </p:cNvPr>
              <p:cNvSpPr/>
              <p:nvPr/>
            </p:nvSpPr>
            <p:spPr>
              <a:xfrm>
                <a:off x="4946315" y="3294003"/>
                <a:ext cx="16723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)/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52E2175-D8F1-1299-0651-FCD268078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315" y="3294003"/>
                <a:ext cx="1672317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54C0691-8E44-62C2-B6F1-48EE42BA566C}"/>
                  </a:ext>
                </a:extLst>
              </p:cNvPr>
              <p:cNvSpPr/>
              <p:nvPr/>
            </p:nvSpPr>
            <p:spPr>
              <a:xfrm>
                <a:off x="2547364" y="4195863"/>
                <a:ext cx="298710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 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𝜆</m:t>
                      </m:r>
                      <m:r>
                        <a:rPr lang="en-US" i="1">
                          <a:latin typeface="Cambria Math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)/</m:t>
                      </m:r>
                      <m:r>
                        <a:rPr lang="en-US" i="1"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54C0691-8E44-62C2-B6F1-48EE42BA56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364" y="4195863"/>
                <a:ext cx="2987100" cy="6463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1FF57A36-B65B-B867-1AED-6BDC4BFB2757}"/>
              </a:ext>
            </a:extLst>
          </p:cNvPr>
          <p:cNvSpPr txBox="1"/>
          <p:nvPr/>
        </p:nvSpPr>
        <p:spPr>
          <a:xfrm>
            <a:off x="958484" y="2834023"/>
            <a:ext cx="6097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70C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for </a:t>
            </a:r>
            <a:r>
              <a:rPr lang="en-US" dirty="0">
                <a:solidFill>
                  <a:srgbClr val="000000"/>
                </a:solidFill>
              </a:rPr>
              <a:t>b = 0, </a:t>
            </a:r>
            <a:r>
              <a:rPr lang="en-US" dirty="0" err="1">
                <a:solidFill>
                  <a:srgbClr val="000000"/>
                </a:solidFill>
              </a:rPr>
              <a:t>num_bat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do</a:t>
            </a:r>
            <a:endParaRPr kumimoji="0" lang="en-US" sz="1800" b="1" i="0" u="none" strike="noStrike" cap="none" spc="0" normalizeH="0" baseline="0" dirty="0">
              <a:ln>
                <a:noFill/>
              </a:ln>
              <a:solidFill>
                <a:srgbClr val="0070C0"/>
              </a:solidFill>
              <a:effectLst/>
              <a:uFillTx/>
              <a:sym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B251BA-8D22-6AAA-C5FC-E540D05BEA53}"/>
              </a:ext>
            </a:extLst>
          </p:cNvPr>
          <p:cNvSpPr txBox="1"/>
          <p:nvPr/>
        </p:nvSpPr>
        <p:spPr>
          <a:xfrm>
            <a:off x="738980" y="5581745"/>
            <a:ext cx="841466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74151"/>
                </a:solidFill>
                <a:effectLst/>
                <a:latin typeface="Söhne"/>
              </a:rPr>
              <a:t>An epoch is one complete pass through the entire training dataset, during which the model's parameters are updated to minimize the loss of fun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74151"/>
                </a:solidFill>
                <a:latin typeface="Söhne"/>
              </a:rPr>
              <a:t>Each Update is based on a batch of obser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6147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0B6EEEDF-4ADE-6F14-F34A-E19DC19BCF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0416807"/>
              </p:ext>
            </p:extLst>
          </p:nvPr>
        </p:nvGraphicFramePr>
        <p:xfrm>
          <a:off x="93033" y="1931287"/>
          <a:ext cx="3409878" cy="40073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6838">
                  <a:extLst>
                    <a:ext uri="{9D8B030D-6E8A-4147-A177-3AD203B41FA5}">
                      <a16:colId xmlns:a16="http://schemas.microsoft.com/office/drawing/2014/main" val="51866874"/>
                    </a:ext>
                  </a:extLst>
                </a:gridCol>
                <a:gridCol w="437019">
                  <a:extLst>
                    <a:ext uri="{9D8B030D-6E8A-4147-A177-3AD203B41FA5}">
                      <a16:colId xmlns:a16="http://schemas.microsoft.com/office/drawing/2014/main" val="1234662256"/>
                    </a:ext>
                  </a:extLst>
                </a:gridCol>
                <a:gridCol w="323847">
                  <a:extLst>
                    <a:ext uri="{9D8B030D-6E8A-4147-A177-3AD203B41FA5}">
                      <a16:colId xmlns:a16="http://schemas.microsoft.com/office/drawing/2014/main" val="1629582020"/>
                    </a:ext>
                  </a:extLst>
                </a:gridCol>
                <a:gridCol w="586605">
                  <a:extLst>
                    <a:ext uri="{9D8B030D-6E8A-4147-A177-3AD203B41FA5}">
                      <a16:colId xmlns:a16="http://schemas.microsoft.com/office/drawing/2014/main" val="3993064364"/>
                    </a:ext>
                  </a:extLst>
                </a:gridCol>
                <a:gridCol w="631247">
                  <a:extLst>
                    <a:ext uri="{9D8B030D-6E8A-4147-A177-3AD203B41FA5}">
                      <a16:colId xmlns:a16="http://schemas.microsoft.com/office/drawing/2014/main" val="63888513"/>
                    </a:ext>
                  </a:extLst>
                </a:gridCol>
                <a:gridCol w="460417">
                  <a:extLst>
                    <a:ext uri="{9D8B030D-6E8A-4147-A177-3AD203B41FA5}">
                      <a16:colId xmlns:a16="http://schemas.microsoft.com/office/drawing/2014/main" val="1737116007"/>
                    </a:ext>
                  </a:extLst>
                </a:gridCol>
                <a:gridCol w="513905">
                  <a:extLst>
                    <a:ext uri="{9D8B030D-6E8A-4147-A177-3AD203B41FA5}">
                      <a16:colId xmlns:a16="http://schemas.microsoft.com/office/drawing/2014/main" val="3581897398"/>
                    </a:ext>
                  </a:extLst>
                </a:gridCol>
              </a:tblGrid>
              <a:tr h="411475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X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/>
                        <a:t>Yhat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rror (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 * 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 * x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2994585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2104453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552624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4170539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9861632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1824516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1831436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689489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3821483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8973669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6467188"/>
                  </a:ext>
                </a:extLst>
              </a:tr>
              <a:tr h="301514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2344777"/>
                  </a:ext>
                </a:extLst>
              </a:tr>
              <a:tr h="279265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509397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E63471-5576-0AEF-C0B8-BD5C7D21990C}"/>
              </a:ext>
            </a:extLst>
          </p:cNvPr>
          <p:cNvSpPr txBox="1"/>
          <p:nvPr/>
        </p:nvSpPr>
        <p:spPr>
          <a:xfrm>
            <a:off x="3680100" y="2378992"/>
            <a:ext cx="17304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update per epo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l 12 observations will be used in each update of paramete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377C5D-F48B-30E4-B024-443728E0E1E3}"/>
              </a:ext>
            </a:extLst>
          </p:cNvPr>
          <p:cNvSpPr txBox="1"/>
          <p:nvPr/>
        </p:nvSpPr>
        <p:spPr>
          <a:xfrm>
            <a:off x="3572997" y="1608122"/>
            <a:ext cx="2098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tch Gradient Descent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BD4262-B75E-E04C-5611-F6E293A8F0C3}"/>
              </a:ext>
            </a:extLst>
          </p:cNvPr>
          <p:cNvSpPr txBox="1"/>
          <p:nvPr/>
        </p:nvSpPr>
        <p:spPr>
          <a:xfrm>
            <a:off x="6130014" y="1542131"/>
            <a:ext cx="2320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ni Batch Gradient Desc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B0678D2-6A78-169E-92DB-8FB4192C7515}"/>
              </a:ext>
            </a:extLst>
          </p:cNvPr>
          <p:cNvSpPr txBox="1"/>
          <p:nvPr/>
        </p:nvSpPr>
        <p:spPr>
          <a:xfrm>
            <a:off x="6017349" y="2369690"/>
            <a:ext cx="2959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us say Batch size is 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radient is calculated based on 3 observ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an epoch, we will make 4 updates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2C286AD-8C1C-BBD5-76B2-4957B7999ECD}"/>
              </a:ext>
            </a:extLst>
          </p:cNvPr>
          <p:cNvGrpSpPr/>
          <p:nvPr/>
        </p:nvGrpSpPr>
        <p:grpSpPr>
          <a:xfrm>
            <a:off x="3690981" y="2378992"/>
            <a:ext cx="2271126" cy="3674160"/>
            <a:chOff x="3293810" y="1897198"/>
            <a:chExt cx="2816940" cy="4470440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218AB2C-1856-1499-A1F3-CDCA7F3FF9A0}"/>
                </a:ext>
              </a:extLst>
            </p:cNvPr>
            <p:cNvCxnSpPr>
              <a:cxnSpLocks/>
            </p:cNvCxnSpPr>
            <p:nvPr/>
          </p:nvCxnSpPr>
          <p:spPr>
            <a:xfrm>
              <a:off x="3293810" y="1897198"/>
              <a:ext cx="0" cy="441504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8E230E4F-C187-6EFA-8C46-E588D826C598}"/>
                </a:ext>
              </a:extLst>
            </p:cNvPr>
            <p:cNvGrpSpPr/>
            <p:nvPr/>
          </p:nvGrpSpPr>
          <p:grpSpPr>
            <a:xfrm>
              <a:off x="6096403" y="1942258"/>
              <a:ext cx="14347" cy="4425380"/>
              <a:chOff x="6096403" y="1942258"/>
              <a:chExt cx="14347" cy="4425380"/>
            </a:xfrm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496F3486-1D32-8C8F-E85C-8C127A5DB5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403" y="5261293"/>
                <a:ext cx="0" cy="1106345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triangle" w="lg" len="lg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DCFC8446-E644-CE0A-A447-6F35040080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05833" y="4154948"/>
                <a:ext cx="0" cy="1106345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triangle" w="lg" len="lg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899336C9-2762-604E-FCED-AD068D3135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05833" y="3048603"/>
                <a:ext cx="0" cy="1106345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triangle" w="lg" len="lg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0BF24313-60A7-92EF-6A91-1DFBD19F56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0750" y="1942258"/>
                <a:ext cx="0" cy="1106345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triangle" w="lg" len="lg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" name="Title 1">
            <a:extLst>
              <a:ext uri="{FF2B5EF4-FFF2-40B4-BE49-F238E27FC236}">
                <a16:creationId xmlns:a16="http://schemas.microsoft.com/office/drawing/2014/main" id="{B585E12C-698E-56AF-68BE-CAD0834C2975}"/>
              </a:ext>
            </a:extLst>
          </p:cNvPr>
          <p:cNvSpPr txBox="1">
            <a:spLocks/>
          </p:cNvSpPr>
          <p:nvPr/>
        </p:nvSpPr>
        <p:spPr>
          <a:xfrm>
            <a:off x="101934" y="70338"/>
            <a:ext cx="9750726" cy="1096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Gradient Descent Variations</a:t>
            </a:r>
          </a:p>
        </p:txBody>
      </p:sp>
    </p:spTree>
    <p:extLst>
      <p:ext uri="{BB962C8B-B14F-4D97-AF65-F5344CB8AC3E}">
        <p14:creationId xmlns:p14="http://schemas.microsoft.com/office/powerpoint/2010/main" val="23239618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01934" y="70338"/>
            <a:ext cx="9750726" cy="1096963"/>
          </a:xfrm>
        </p:spPr>
        <p:txBody>
          <a:bodyPr/>
          <a:lstStyle/>
          <a:p>
            <a:pPr algn="ctr"/>
            <a:r>
              <a:rPr lang="en-US" dirty="0"/>
              <a:t>Gradient Descent Vari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01934" y="1167301"/>
            <a:ext cx="8997950" cy="4149725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ch Gradient Descent : Uses whole training data at every itera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chastic Gradient Descent: Each step uses a random instance in the training se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 Batch Gradient Descent : Each step uses a subset of instance in the training set</a:t>
            </a:r>
          </a:p>
        </p:txBody>
      </p:sp>
      <p:pic>
        <p:nvPicPr>
          <p:cNvPr id="9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0783D09F-54D8-45DF-89C5-165F54D257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09" r="391" b="7067"/>
          <a:stretch/>
        </p:blipFill>
        <p:spPr>
          <a:xfrm>
            <a:off x="287768" y="4245227"/>
            <a:ext cx="4605865" cy="2476250"/>
          </a:xfrm>
          <a:prstGeom prst="rect">
            <a:avLst/>
          </a:prstGeom>
        </p:spPr>
      </p:pic>
      <p:pic>
        <p:nvPicPr>
          <p:cNvPr id="5" name="Picture 2" descr="Image result for stochastic gradient descent">
            <a:extLst>
              <a:ext uri="{FF2B5EF4-FFF2-40B4-BE49-F238E27FC236}">
                <a16:creationId xmlns:a16="http://schemas.microsoft.com/office/drawing/2014/main" id="{316E41AB-75B6-D93C-29E3-810C2DD9C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715" y="4398388"/>
            <a:ext cx="3490407" cy="214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6129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2700"/>
            <a:ext cx="9692640" cy="1096963"/>
          </a:xfrm>
        </p:spPr>
        <p:txBody>
          <a:bodyPr/>
          <a:lstStyle/>
          <a:p>
            <a:pPr algn="ctr"/>
            <a:r>
              <a:rPr lang="en-US">
                <a:cs typeface="Calibri Light"/>
              </a:rPr>
              <a:t>Gradient Desc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Diagram 12">
                <a:extLst>
                  <a:ext uri="{FF2B5EF4-FFF2-40B4-BE49-F238E27FC236}">
                    <a16:creationId xmlns:a16="http://schemas.microsoft.com/office/drawing/2014/main" id="{472D4A3A-8D00-19DD-F989-27F9305D28C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051593915"/>
                  </p:ext>
                </p:extLst>
              </p:nvPr>
            </p:nvGraphicFramePr>
            <p:xfrm>
              <a:off x="711855" y="1233773"/>
              <a:ext cx="7979861" cy="469507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13" name="Diagram 12">
                <a:extLst>
                  <a:ext uri="{FF2B5EF4-FFF2-40B4-BE49-F238E27FC236}">
                    <a16:creationId xmlns:a16="http://schemas.microsoft.com/office/drawing/2014/main" id="{472D4A3A-8D00-19DD-F989-27F9305D28C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051593915"/>
                  </p:ext>
                </p:extLst>
              </p:nvPr>
            </p:nvGraphicFramePr>
            <p:xfrm>
              <a:off x="711855" y="1233773"/>
              <a:ext cx="7979861" cy="469507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099397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9A309A7-1751-4ABE-A3C1-EEC40366AD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088880" y="0"/>
            <a:ext cx="210312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67D8EB6-EAE1-4F9C-B398-83321E2872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915400" y="2358913"/>
            <a:ext cx="2140172" cy="2140172"/>
          </a:xfrm>
          <a:prstGeom prst="ellipse">
            <a:avLst/>
          </a:prstGeom>
          <a:solidFill>
            <a:srgbClr val="FFFFFF"/>
          </a:solidFill>
          <a:ln w="22225">
            <a:solidFill>
              <a:srgbClr val="F586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AEF9D2F2-14BC-A92C-DA1E-FDEBF0F850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7137"/>
            <a:ext cx="10088880" cy="1096280"/>
          </a:xfrm>
        </p:spPr>
        <p:txBody>
          <a:bodyPr>
            <a:normAutofit/>
          </a:bodyPr>
          <a:lstStyle/>
          <a:p>
            <a:r>
              <a:rPr lang="en-US" sz="4800" b="0" dirty="0" err="1"/>
              <a:t>PyTorch</a:t>
            </a:r>
            <a:r>
              <a:rPr lang="en-US" sz="4800" b="0" dirty="0"/>
              <a:t> Intro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71A3CDB-9274-D00E-632C-66212D17D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349" y="1005552"/>
            <a:ext cx="9351437" cy="251434"/>
          </a:xfrm>
          <a:prstGeom prst="rect">
            <a:avLst/>
          </a:prstGeom>
        </p:spPr>
      </p:pic>
      <p:pic>
        <p:nvPicPr>
          <p:cNvPr id="3" name="Graphic 14" descr="Flashlight with solid fill">
            <a:extLst>
              <a:ext uri="{FF2B5EF4-FFF2-40B4-BE49-F238E27FC236}">
                <a16:creationId xmlns:a16="http://schemas.microsoft.com/office/drawing/2014/main" id="{8283E9F0-B933-D019-CA9A-59F259CB8E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 rot="16200000">
            <a:off x="9076305" y="2510192"/>
            <a:ext cx="1661477" cy="1661477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E7209A8-AF20-DE51-855F-E1A03F539C0B}"/>
              </a:ext>
            </a:extLst>
          </p:cNvPr>
          <p:cNvSpPr txBox="1">
            <a:spLocks/>
          </p:cNvSpPr>
          <p:nvPr/>
        </p:nvSpPr>
        <p:spPr>
          <a:xfrm>
            <a:off x="800851" y="2531780"/>
            <a:ext cx="5634673" cy="33206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43434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43434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43434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43434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43434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3200" dirty="0" err="1"/>
              <a:t>Colab</a:t>
            </a:r>
            <a:r>
              <a:rPr lang="en-US" sz="3200" dirty="0"/>
              <a:t> Notebook</a:t>
            </a:r>
          </a:p>
        </p:txBody>
      </p:sp>
    </p:spTree>
    <p:extLst>
      <p:ext uri="{BB962C8B-B14F-4D97-AF65-F5344CB8AC3E}">
        <p14:creationId xmlns:p14="http://schemas.microsoft.com/office/powerpoint/2010/main" val="3780054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482333" y="322641"/>
            <a:ext cx="10972800" cy="1524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>
              <a:defRPr sz="3200" b="0">
                <a:solidFill>
                  <a:srgbClr val="205382"/>
                </a:solidFill>
                <a:latin typeface="+mj-lt"/>
                <a:ea typeface="+mn-ea"/>
                <a:cs typeface="+mn-cs"/>
                <a:sym typeface="Helvetica"/>
              </a:defRPr>
            </a:lvl1pPr>
            <a:lvl2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2pPr>
            <a:lvl3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3pPr>
            <a:lvl4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4pPr>
            <a:lvl5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5pPr>
            <a:lvl6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6pPr>
            <a:lvl7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7pPr>
            <a:lvl8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8pPr>
            <a:lvl9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9pPr>
          </a:lstStyle>
          <a:p>
            <a:r>
              <a:rPr lang="en-US" sz="4267" dirty="0"/>
              <a:t>Linear Regression – 1 output, 1 inpu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Diagram 27">
                <a:extLst>
                  <a:ext uri="{FF2B5EF4-FFF2-40B4-BE49-F238E27FC236}">
                    <a16:creationId xmlns:a16="http://schemas.microsoft.com/office/drawing/2014/main" id="{5AF65CD8-ADC6-CD95-F394-7439F9F2B961}"/>
                  </a:ext>
                </a:extLst>
              </p:cNvPr>
              <p:cNvGraphicFramePr/>
              <p:nvPr/>
            </p:nvGraphicFramePr>
            <p:xfrm>
              <a:off x="373627" y="1415846"/>
              <a:ext cx="8603226" cy="455537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28" name="Diagram 27">
                <a:extLst>
                  <a:ext uri="{FF2B5EF4-FFF2-40B4-BE49-F238E27FC236}">
                    <a16:creationId xmlns:a16="http://schemas.microsoft.com/office/drawing/2014/main" id="{5AF65CD8-ADC6-CD95-F394-7439F9F2B961}"/>
                  </a:ext>
                </a:extLst>
              </p:cNvPr>
              <p:cNvGraphicFramePr/>
              <p:nvPr/>
            </p:nvGraphicFramePr>
            <p:xfrm>
              <a:off x="373627" y="1415846"/>
              <a:ext cx="8603226" cy="455537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96146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482333" y="322641"/>
            <a:ext cx="10972800" cy="1524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>
              <a:defRPr sz="3200" b="0">
                <a:solidFill>
                  <a:srgbClr val="205382"/>
                </a:solidFill>
                <a:latin typeface="+mj-lt"/>
                <a:ea typeface="+mn-ea"/>
                <a:cs typeface="+mn-cs"/>
                <a:sym typeface="Helvetica"/>
              </a:defRPr>
            </a:lvl1pPr>
            <a:lvl2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2pPr>
            <a:lvl3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3pPr>
            <a:lvl4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4pPr>
            <a:lvl5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5pPr>
            <a:lvl6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6pPr>
            <a:lvl7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7pPr>
            <a:lvl8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8pPr>
            <a:lvl9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9pPr>
          </a:lstStyle>
          <a:p>
            <a:r>
              <a:rPr lang="en-US" sz="4267"/>
              <a:t>Linear Regression – 1 output, 1 input</a:t>
            </a:r>
            <a:endParaRPr lang="en-US" sz="4267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FCBEA7D6-A22D-2DC6-FE22-79EF82588A0D}"/>
                  </a:ext>
                </a:extLst>
              </p:cNvPr>
              <p:cNvGraphicFramePr/>
              <p:nvPr/>
            </p:nvGraphicFramePr>
            <p:xfrm>
              <a:off x="887359" y="1722206"/>
              <a:ext cx="8305801" cy="398205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FCBEA7D6-A22D-2DC6-FE22-79EF82588A0D}"/>
                  </a:ext>
                </a:extLst>
              </p:cNvPr>
              <p:cNvGraphicFramePr/>
              <p:nvPr/>
            </p:nvGraphicFramePr>
            <p:xfrm>
              <a:off x="887359" y="1722206"/>
              <a:ext cx="8305801" cy="398205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22917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482333" y="322641"/>
            <a:ext cx="10972800" cy="1524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>
              <a:defRPr sz="3200" b="0">
                <a:solidFill>
                  <a:srgbClr val="205382"/>
                </a:solidFill>
                <a:latin typeface="+mj-lt"/>
                <a:ea typeface="+mn-ea"/>
                <a:cs typeface="+mn-cs"/>
                <a:sym typeface="Helvetica"/>
              </a:defRPr>
            </a:lvl1pPr>
            <a:lvl2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2pPr>
            <a:lvl3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3pPr>
            <a:lvl4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4pPr>
            <a:lvl5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5pPr>
            <a:lvl6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6pPr>
            <a:lvl7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7pPr>
            <a:lvl8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8pPr>
            <a:lvl9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9pPr>
          </a:lstStyle>
          <a:p>
            <a:r>
              <a:rPr lang="en-US" sz="4267" dirty="0"/>
              <a:t>Linear Regression – 1 output, 1 input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CF9A38F-CD2A-1A93-A3BF-4B34F205EE79}"/>
              </a:ext>
            </a:extLst>
          </p:cNvPr>
          <p:cNvGrpSpPr/>
          <p:nvPr/>
        </p:nvGrpSpPr>
        <p:grpSpPr>
          <a:xfrm>
            <a:off x="870638" y="1473240"/>
            <a:ext cx="6188993" cy="4148852"/>
            <a:chOff x="3373808" y="1473240"/>
            <a:chExt cx="6188993" cy="4148852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261AFB7F-6D14-3741-94CD-2EFCADA42F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2765" y="1890184"/>
              <a:ext cx="0" cy="36368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269E7B8-4987-F24F-BBC8-59DD636F35FD}"/>
                </a:ext>
              </a:extLst>
            </p:cNvPr>
            <p:cNvCxnSpPr>
              <a:cxnSpLocks/>
            </p:cNvCxnSpPr>
            <p:nvPr/>
          </p:nvCxnSpPr>
          <p:spPr>
            <a:xfrm>
              <a:off x="3622765" y="5527040"/>
              <a:ext cx="5521235" cy="58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CA08CC8-0785-7D4E-9C15-90A07488EC69}"/>
                </a:ext>
              </a:extLst>
            </p:cNvPr>
            <p:cNvSpPr/>
            <p:nvPr/>
          </p:nvSpPr>
          <p:spPr>
            <a:xfrm>
              <a:off x="4351382" y="4377509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4208583F-4AE7-A749-B3D2-57A89002C4C1}"/>
                </a:ext>
              </a:extLst>
            </p:cNvPr>
            <p:cNvSpPr/>
            <p:nvPr/>
          </p:nvSpPr>
          <p:spPr>
            <a:xfrm>
              <a:off x="5196114" y="4145281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836099C-E931-524F-9EA7-4BA388A9F01C}"/>
                </a:ext>
              </a:extLst>
            </p:cNvPr>
            <p:cNvSpPr/>
            <p:nvPr/>
          </p:nvSpPr>
          <p:spPr>
            <a:xfrm>
              <a:off x="5608319" y="3522829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D6E0A76-59E1-4649-A3D0-CC01A2255560}"/>
                </a:ext>
              </a:extLst>
            </p:cNvPr>
            <p:cNvSpPr/>
            <p:nvPr/>
          </p:nvSpPr>
          <p:spPr>
            <a:xfrm>
              <a:off x="6383383" y="3429935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A8FFF8F-009E-8042-85EE-E6E87C0E35C1}"/>
                </a:ext>
              </a:extLst>
            </p:cNvPr>
            <p:cNvSpPr/>
            <p:nvPr/>
          </p:nvSpPr>
          <p:spPr>
            <a:xfrm>
              <a:off x="6653347" y="2948063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7041108-0345-4D4E-AB21-F9AF30FB2B4E}"/>
                </a:ext>
              </a:extLst>
            </p:cNvPr>
            <p:cNvSpPr/>
            <p:nvPr/>
          </p:nvSpPr>
          <p:spPr>
            <a:xfrm>
              <a:off x="4165599" y="4967213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8D126A0-3D45-824C-86E9-EC55A20CB09C}"/>
                </a:ext>
              </a:extLst>
            </p:cNvPr>
            <p:cNvSpPr/>
            <p:nvPr/>
          </p:nvSpPr>
          <p:spPr>
            <a:xfrm>
              <a:off x="7431314" y="2831949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D675479-D795-A141-8611-7DE296B70BAB}"/>
                </a:ext>
              </a:extLst>
            </p:cNvPr>
            <p:cNvSpPr/>
            <p:nvPr/>
          </p:nvSpPr>
          <p:spPr>
            <a:xfrm>
              <a:off x="7245531" y="2164291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03A72A7-7BD7-FD41-9C85-282DA62E9FA0}"/>
                    </a:ext>
                  </a:extLst>
                </p:cNvPr>
                <p:cNvSpPr txBox="1"/>
                <p:nvPr/>
              </p:nvSpPr>
              <p:spPr>
                <a:xfrm>
                  <a:off x="3373808" y="1473240"/>
                  <a:ext cx="25372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03A72A7-7BD7-FD41-9C85-282DA62E9F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3808" y="1473240"/>
                  <a:ext cx="253724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29268" r="-26829" b="-2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A2AEDF24-CD7A-E74C-ADB8-53AA26ACF211}"/>
                    </a:ext>
                  </a:extLst>
                </p:cNvPr>
                <p:cNvSpPr txBox="1"/>
                <p:nvPr/>
              </p:nvSpPr>
              <p:spPr>
                <a:xfrm>
                  <a:off x="9313054" y="5252760"/>
                  <a:ext cx="2497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A2AEDF24-CD7A-E74C-ADB8-53AA26ACF2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13054" y="5252760"/>
                  <a:ext cx="249747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4634" r="-121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1CA38D3-3346-1F4E-9402-325FEDAA1C4D}"/>
                    </a:ext>
                  </a:extLst>
                </p:cNvPr>
                <p:cNvSpPr txBox="1"/>
                <p:nvPr/>
              </p:nvSpPr>
              <p:spPr>
                <a:xfrm>
                  <a:off x="4486903" y="5065910"/>
                  <a:ext cx="810222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1CA38D3-3346-1F4E-9402-325FEDAA1C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6903" y="5065910"/>
                  <a:ext cx="810222" cy="287323"/>
                </a:xfrm>
                <a:prstGeom prst="rect">
                  <a:avLst/>
                </a:prstGeom>
                <a:blipFill>
                  <a:blip r:embed="rId4"/>
                  <a:stretch>
                    <a:fillRect l="-10526" r="-9774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F7988F54-7D5E-8C4E-BB09-79C1F0D1879B}"/>
                    </a:ext>
                  </a:extLst>
                </p:cNvPr>
                <p:cNvSpPr txBox="1"/>
                <p:nvPr/>
              </p:nvSpPr>
              <p:spPr>
                <a:xfrm>
                  <a:off x="3950331" y="3932085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F7988F54-7D5E-8C4E-BB09-79C1F0D187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0331" y="3932085"/>
                  <a:ext cx="821250" cy="287323"/>
                </a:xfrm>
                <a:prstGeom prst="rect">
                  <a:avLst/>
                </a:prstGeom>
                <a:blipFill>
                  <a:blip r:embed="rId5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AB1020C-7E72-3649-B82D-4FEFEC780152}"/>
                    </a:ext>
                  </a:extLst>
                </p:cNvPr>
                <p:cNvSpPr txBox="1"/>
                <p:nvPr/>
              </p:nvSpPr>
              <p:spPr>
                <a:xfrm>
                  <a:off x="5413413" y="4242566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AB1020C-7E72-3649-B82D-4FEFEC7801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3413" y="4242566"/>
                  <a:ext cx="821250" cy="287323"/>
                </a:xfrm>
                <a:prstGeom prst="rect">
                  <a:avLst/>
                </a:prstGeom>
                <a:blipFill>
                  <a:blip r:embed="rId6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CAE4F85-63F5-654D-A54A-FA98EB86B831}"/>
                    </a:ext>
                  </a:extLst>
                </p:cNvPr>
                <p:cNvSpPr txBox="1"/>
                <p:nvPr/>
              </p:nvSpPr>
              <p:spPr>
                <a:xfrm>
                  <a:off x="5004067" y="3065238"/>
                  <a:ext cx="811056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CAE4F85-63F5-654D-A54A-FA98EB86B8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67" y="3065238"/>
                  <a:ext cx="811056" cy="287323"/>
                </a:xfrm>
                <a:prstGeom prst="rect">
                  <a:avLst/>
                </a:prstGeom>
                <a:blipFill>
                  <a:blip r:embed="rId7"/>
                  <a:stretch>
                    <a:fillRect l="-10526" r="-9774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7DBE9C3-26CA-E941-A5AF-237802E61A11}"/>
                    </a:ext>
                  </a:extLst>
                </p:cNvPr>
                <p:cNvSpPr txBox="1"/>
                <p:nvPr/>
              </p:nvSpPr>
              <p:spPr>
                <a:xfrm>
                  <a:off x="6716295" y="3461100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7DBE9C3-26CA-E941-A5AF-237802E61A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6295" y="3461100"/>
                  <a:ext cx="821250" cy="287323"/>
                </a:xfrm>
                <a:prstGeom prst="rect">
                  <a:avLst/>
                </a:prstGeom>
                <a:blipFill>
                  <a:blip r:embed="rId8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0284B89-9286-814B-BD18-AB06622CBEED}"/>
                    </a:ext>
                  </a:extLst>
                </p:cNvPr>
                <p:cNvSpPr txBox="1"/>
                <p:nvPr/>
              </p:nvSpPr>
              <p:spPr>
                <a:xfrm>
                  <a:off x="6107499" y="2479094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0284B89-9286-814B-BD18-AB06622CBE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7499" y="2479094"/>
                  <a:ext cx="821250" cy="287323"/>
                </a:xfrm>
                <a:prstGeom prst="rect">
                  <a:avLst/>
                </a:prstGeom>
                <a:blipFill>
                  <a:blip r:embed="rId9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52EBE7C-CB5D-CA40-B7C9-FE22E1059343}"/>
                    </a:ext>
                  </a:extLst>
                </p:cNvPr>
                <p:cNvSpPr txBox="1"/>
                <p:nvPr/>
              </p:nvSpPr>
              <p:spPr>
                <a:xfrm>
                  <a:off x="7646124" y="2544690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52EBE7C-CB5D-CA40-B7C9-FE22E10593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124" y="2544690"/>
                  <a:ext cx="821250" cy="287323"/>
                </a:xfrm>
                <a:prstGeom prst="rect">
                  <a:avLst/>
                </a:prstGeom>
                <a:blipFill>
                  <a:blip r:embed="rId10"/>
                  <a:stretch>
                    <a:fillRect l="-10448" r="-10448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7035822-5285-1447-B928-C4D6BE0A05CB}"/>
                    </a:ext>
                  </a:extLst>
                </p:cNvPr>
                <p:cNvSpPr txBox="1"/>
                <p:nvPr/>
              </p:nvSpPr>
              <p:spPr>
                <a:xfrm>
                  <a:off x="7216045" y="1758824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7035822-5285-1447-B928-C4D6BE0A05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6045" y="1758824"/>
                  <a:ext cx="821250" cy="287323"/>
                </a:xfrm>
                <a:prstGeom prst="rect">
                  <a:avLst/>
                </a:prstGeom>
                <a:blipFill>
                  <a:blip r:embed="rId11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192AF777-86AA-F242-94A4-91B2479B21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2764" y="1473240"/>
              <a:ext cx="5178699" cy="377952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75F6965-28EA-711F-C316-A3718F206244}"/>
              </a:ext>
            </a:extLst>
          </p:cNvPr>
          <p:cNvGrpSpPr/>
          <p:nvPr/>
        </p:nvGrpSpPr>
        <p:grpSpPr>
          <a:xfrm>
            <a:off x="1301281" y="5927665"/>
            <a:ext cx="3210287" cy="461665"/>
            <a:chOff x="3003848" y="6088016"/>
            <a:chExt cx="3210287" cy="46166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15D95F7-1628-E555-590E-1312E36D4545}"/>
                </a:ext>
              </a:extLst>
            </p:cNvPr>
            <p:cNvSpPr txBox="1"/>
            <p:nvPr/>
          </p:nvSpPr>
          <p:spPr>
            <a:xfrm>
              <a:off x="3003848" y="6088016"/>
              <a:ext cx="1149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odel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17ECCE5-9167-1215-480C-85EA26669695}"/>
                    </a:ext>
                  </a:extLst>
                </p:cNvPr>
                <p:cNvSpPr txBox="1"/>
                <p:nvPr/>
              </p:nvSpPr>
              <p:spPr>
                <a:xfrm>
                  <a:off x="4351381" y="6136841"/>
                  <a:ext cx="186275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17ECCE5-9167-1215-480C-85EA266696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1381" y="6136841"/>
                  <a:ext cx="1862754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3279" t="-14754" r="-1311" b="-26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9859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482333" y="322641"/>
            <a:ext cx="10972800" cy="1524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>
              <a:defRPr sz="3200" b="0">
                <a:solidFill>
                  <a:srgbClr val="205382"/>
                </a:solidFill>
                <a:latin typeface="+mj-lt"/>
                <a:ea typeface="+mn-ea"/>
                <a:cs typeface="+mn-cs"/>
                <a:sym typeface="Helvetica"/>
              </a:defRPr>
            </a:lvl1pPr>
            <a:lvl2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2pPr>
            <a:lvl3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3pPr>
            <a:lvl4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4pPr>
            <a:lvl5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5pPr>
            <a:lvl6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6pPr>
            <a:lvl7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7pPr>
            <a:lvl8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8pPr>
            <a:lvl9pPr algn="ctr" defTabSz="457200">
              <a:defRPr sz="3300" b="1">
                <a:solidFill>
                  <a:srgbClr val="205382"/>
                </a:solidFill>
                <a:latin typeface="+mn-lt"/>
                <a:ea typeface="+mn-ea"/>
                <a:cs typeface="+mn-cs"/>
                <a:sym typeface="Helvetica"/>
              </a:defRPr>
            </a:lvl9pPr>
          </a:lstStyle>
          <a:p>
            <a:r>
              <a:rPr lang="en-US" sz="4267" dirty="0"/>
              <a:t>Linear Regression – 1 output, 1 input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CF9A38F-CD2A-1A93-A3BF-4B34F205EE79}"/>
              </a:ext>
            </a:extLst>
          </p:cNvPr>
          <p:cNvGrpSpPr/>
          <p:nvPr/>
        </p:nvGrpSpPr>
        <p:grpSpPr>
          <a:xfrm>
            <a:off x="870638" y="1473240"/>
            <a:ext cx="6188993" cy="4148852"/>
            <a:chOff x="3373808" y="1473240"/>
            <a:chExt cx="6188993" cy="4148852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261AFB7F-6D14-3741-94CD-2EFCADA42F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2765" y="1890184"/>
              <a:ext cx="0" cy="36368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269E7B8-4987-F24F-BBC8-59DD636F35FD}"/>
                </a:ext>
              </a:extLst>
            </p:cNvPr>
            <p:cNvCxnSpPr>
              <a:cxnSpLocks/>
            </p:cNvCxnSpPr>
            <p:nvPr/>
          </p:nvCxnSpPr>
          <p:spPr>
            <a:xfrm>
              <a:off x="3622765" y="5527040"/>
              <a:ext cx="5521235" cy="58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CA08CC8-0785-7D4E-9C15-90A07488EC69}"/>
                </a:ext>
              </a:extLst>
            </p:cNvPr>
            <p:cNvSpPr/>
            <p:nvPr/>
          </p:nvSpPr>
          <p:spPr>
            <a:xfrm>
              <a:off x="4351382" y="4377509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4208583F-4AE7-A749-B3D2-57A89002C4C1}"/>
                </a:ext>
              </a:extLst>
            </p:cNvPr>
            <p:cNvSpPr/>
            <p:nvPr/>
          </p:nvSpPr>
          <p:spPr>
            <a:xfrm>
              <a:off x="5196114" y="4145281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836099C-E931-524F-9EA7-4BA388A9F01C}"/>
                </a:ext>
              </a:extLst>
            </p:cNvPr>
            <p:cNvSpPr/>
            <p:nvPr/>
          </p:nvSpPr>
          <p:spPr>
            <a:xfrm>
              <a:off x="5608319" y="3522829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D6E0A76-59E1-4649-A3D0-CC01A2255560}"/>
                </a:ext>
              </a:extLst>
            </p:cNvPr>
            <p:cNvSpPr/>
            <p:nvPr/>
          </p:nvSpPr>
          <p:spPr>
            <a:xfrm>
              <a:off x="6383383" y="3429935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A8FFF8F-009E-8042-85EE-E6E87C0E35C1}"/>
                </a:ext>
              </a:extLst>
            </p:cNvPr>
            <p:cNvSpPr/>
            <p:nvPr/>
          </p:nvSpPr>
          <p:spPr>
            <a:xfrm>
              <a:off x="6653347" y="2948063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7041108-0345-4D4E-AB21-F9AF30FB2B4E}"/>
                </a:ext>
              </a:extLst>
            </p:cNvPr>
            <p:cNvSpPr/>
            <p:nvPr/>
          </p:nvSpPr>
          <p:spPr>
            <a:xfrm>
              <a:off x="4165599" y="4967213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8D126A0-3D45-824C-86E9-EC55A20CB09C}"/>
                </a:ext>
              </a:extLst>
            </p:cNvPr>
            <p:cNvSpPr/>
            <p:nvPr/>
          </p:nvSpPr>
          <p:spPr>
            <a:xfrm>
              <a:off x="7431314" y="2831949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D675479-D795-A141-8611-7DE296B70BAB}"/>
                </a:ext>
              </a:extLst>
            </p:cNvPr>
            <p:cNvSpPr/>
            <p:nvPr/>
          </p:nvSpPr>
          <p:spPr>
            <a:xfrm>
              <a:off x="7245531" y="2164291"/>
              <a:ext cx="185783" cy="185783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03A72A7-7BD7-FD41-9C85-282DA62E9FA0}"/>
                    </a:ext>
                  </a:extLst>
                </p:cNvPr>
                <p:cNvSpPr txBox="1"/>
                <p:nvPr/>
              </p:nvSpPr>
              <p:spPr>
                <a:xfrm>
                  <a:off x="3373808" y="1473240"/>
                  <a:ext cx="25372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03A72A7-7BD7-FD41-9C85-282DA62E9F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3808" y="1473240"/>
                  <a:ext cx="253724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29268" r="-26829" b="-2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A2AEDF24-CD7A-E74C-ADB8-53AA26ACF211}"/>
                    </a:ext>
                  </a:extLst>
                </p:cNvPr>
                <p:cNvSpPr txBox="1"/>
                <p:nvPr/>
              </p:nvSpPr>
              <p:spPr>
                <a:xfrm>
                  <a:off x="9313054" y="5252760"/>
                  <a:ext cx="24974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A2AEDF24-CD7A-E74C-ADB8-53AA26ACF2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13054" y="5252760"/>
                  <a:ext cx="249747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4634" r="-121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1CA38D3-3346-1F4E-9402-325FEDAA1C4D}"/>
                    </a:ext>
                  </a:extLst>
                </p:cNvPr>
                <p:cNvSpPr txBox="1"/>
                <p:nvPr/>
              </p:nvSpPr>
              <p:spPr>
                <a:xfrm>
                  <a:off x="4486903" y="5065910"/>
                  <a:ext cx="810222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1CA38D3-3346-1F4E-9402-325FEDAA1C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6903" y="5065910"/>
                  <a:ext cx="810222" cy="287323"/>
                </a:xfrm>
                <a:prstGeom prst="rect">
                  <a:avLst/>
                </a:prstGeom>
                <a:blipFill>
                  <a:blip r:embed="rId4"/>
                  <a:stretch>
                    <a:fillRect l="-10526" r="-9774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F7988F54-7D5E-8C4E-BB09-79C1F0D1879B}"/>
                    </a:ext>
                  </a:extLst>
                </p:cNvPr>
                <p:cNvSpPr txBox="1"/>
                <p:nvPr/>
              </p:nvSpPr>
              <p:spPr>
                <a:xfrm>
                  <a:off x="3950331" y="3932085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F7988F54-7D5E-8C4E-BB09-79C1F0D187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0331" y="3932085"/>
                  <a:ext cx="821250" cy="287323"/>
                </a:xfrm>
                <a:prstGeom prst="rect">
                  <a:avLst/>
                </a:prstGeom>
                <a:blipFill>
                  <a:blip r:embed="rId5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AB1020C-7E72-3649-B82D-4FEFEC780152}"/>
                    </a:ext>
                  </a:extLst>
                </p:cNvPr>
                <p:cNvSpPr txBox="1"/>
                <p:nvPr/>
              </p:nvSpPr>
              <p:spPr>
                <a:xfrm>
                  <a:off x="5413413" y="4242566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AB1020C-7E72-3649-B82D-4FEFEC7801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3413" y="4242566"/>
                  <a:ext cx="821250" cy="287323"/>
                </a:xfrm>
                <a:prstGeom prst="rect">
                  <a:avLst/>
                </a:prstGeom>
                <a:blipFill>
                  <a:blip r:embed="rId6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CAE4F85-63F5-654D-A54A-FA98EB86B831}"/>
                    </a:ext>
                  </a:extLst>
                </p:cNvPr>
                <p:cNvSpPr txBox="1"/>
                <p:nvPr/>
              </p:nvSpPr>
              <p:spPr>
                <a:xfrm>
                  <a:off x="5004067" y="3065238"/>
                  <a:ext cx="811056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CAE4F85-63F5-654D-A54A-FA98EB86B8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67" y="3065238"/>
                  <a:ext cx="811056" cy="287323"/>
                </a:xfrm>
                <a:prstGeom prst="rect">
                  <a:avLst/>
                </a:prstGeom>
                <a:blipFill>
                  <a:blip r:embed="rId7"/>
                  <a:stretch>
                    <a:fillRect l="-10526" r="-9774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7DBE9C3-26CA-E941-A5AF-237802E61A11}"/>
                    </a:ext>
                  </a:extLst>
                </p:cNvPr>
                <p:cNvSpPr txBox="1"/>
                <p:nvPr/>
              </p:nvSpPr>
              <p:spPr>
                <a:xfrm>
                  <a:off x="6716295" y="3461100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7DBE9C3-26CA-E941-A5AF-237802E61A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6295" y="3461100"/>
                  <a:ext cx="821250" cy="287323"/>
                </a:xfrm>
                <a:prstGeom prst="rect">
                  <a:avLst/>
                </a:prstGeom>
                <a:blipFill>
                  <a:blip r:embed="rId8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0284B89-9286-814B-BD18-AB06622CBEED}"/>
                    </a:ext>
                  </a:extLst>
                </p:cNvPr>
                <p:cNvSpPr txBox="1"/>
                <p:nvPr/>
              </p:nvSpPr>
              <p:spPr>
                <a:xfrm>
                  <a:off x="6107499" y="2479094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0284B89-9286-814B-BD18-AB06622CBE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7499" y="2479094"/>
                  <a:ext cx="821250" cy="287323"/>
                </a:xfrm>
                <a:prstGeom prst="rect">
                  <a:avLst/>
                </a:prstGeom>
                <a:blipFill>
                  <a:blip r:embed="rId9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52EBE7C-CB5D-CA40-B7C9-FE22E1059343}"/>
                    </a:ext>
                  </a:extLst>
                </p:cNvPr>
                <p:cNvSpPr txBox="1"/>
                <p:nvPr/>
              </p:nvSpPr>
              <p:spPr>
                <a:xfrm>
                  <a:off x="7646124" y="2544690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52EBE7C-CB5D-CA40-B7C9-FE22E10593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6124" y="2544690"/>
                  <a:ext cx="821250" cy="287323"/>
                </a:xfrm>
                <a:prstGeom prst="rect">
                  <a:avLst/>
                </a:prstGeom>
                <a:blipFill>
                  <a:blip r:embed="rId10"/>
                  <a:stretch>
                    <a:fillRect l="-10448" r="-10448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7035822-5285-1447-B928-C4D6BE0A05CB}"/>
                    </a:ext>
                  </a:extLst>
                </p:cNvPr>
                <p:cNvSpPr txBox="1"/>
                <p:nvPr/>
              </p:nvSpPr>
              <p:spPr>
                <a:xfrm>
                  <a:off x="7216045" y="1758824"/>
                  <a:ext cx="821250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67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67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67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67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7035822-5285-1447-B928-C4D6BE0A05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6045" y="1758824"/>
                  <a:ext cx="821250" cy="287323"/>
                </a:xfrm>
                <a:prstGeom prst="rect">
                  <a:avLst/>
                </a:prstGeom>
                <a:blipFill>
                  <a:blip r:embed="rId11"/>
                  <a:stretch>
                    <a:fillRect l="-10370" r="-9630" b="-40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192AF777-86AA-F242-94A4-91B2479B21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2764" y="1473240"/>
              <a:ext cx="5178699" cy="377952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1353AA8-97F9-8A11-5C60-CCC2FA5A5191}"/>
                  </a:ext>
                </a:extLst>
              </p:cNvPr>
              <p:cNvSpPr txBox="1"/>
              <p:nvPr/>
            </p:nvSpPr>
            <p:spPr>
              <a:xfrm>
                <a:off x="5158669" y="5912890"/>
                <a:ext cx="2842253" cy="4048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/>
                  <a:t>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8</m:t>
                        </m:r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1353AA8-97F9-8A11-5C60-CCC2FA5A5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8669" y="5912890"/>
                <a:ext cx="2842253" cy="404854"/>
              </a:xfrm>
              <a:prstGeom prst="rect">
                <a:avLst/>
              </a:prstGeom>
              <a:blipFill>
                <a:blip r:embed="rId12"/>
                <a:stretch>
                  <a:fillRect l="-6438" t="-16667" b="-4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075F6965-28EA-711F-C316-A3718F206244}"/>
              </a:ext>
            </a:extLst>
          </p:cNvPr>
          <p:cNvGrpSpPr/>
          <p:nvPr/>
        </p:nvGrpSpPr>
        <p:grpSpPr>
          <a:xfrm>
            <a:off x="1301281" y="5927665"/>
            <a:ext cx="3210287" cy="461665"/>
            <a:chOff x="3003848" y="6088016"/>
            <a:chExt cx="3210287" cy="46166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15D95F7-1628-E555-590E-1312E36D4545}"/>
                </a:ext>
              </a:extLst>
            </p:cNvPr>
            <p:cNvSpPr txBox="1"/>
            <p:nvPr/>
          </p:nvSpPr>
          <p:spPr>
            <a:xfrm>
              <a:off x="3003848" y="6088016"/>
              <a:ext cx="1149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odel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17ECCE5-9167-1215-480C-85EA26669695}"/>
                    </a:ext>
                  </a:extLst>
                </p:cNvPr>
                <p:cNvSpPr txBox="1"/>
                <p:nvPr/>
              </p:nvSpPr>
              <p:spPr>
                <a:xfrm>
                  <a:off x="4351381" y="6136841"/>
                  <a:ext cx="1862754" cy="38478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acc>
                              <m:accPr>
                                <m:chr m:val="̂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17ECCE5-9167-1215-480C-85EA266696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1381" y="6136841"/>
                  <a:ext cx="1862754" cy="38478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16535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1450" y="34261"/>
            <a:ext cx="9715500" cy="1003899"/>
          </a:xfrm>
        </p:spPr>
        <p:txBody>
          <a:bodyPr/>
          <a:lstStyle/>
          <a:p>
            <a:pPr algn="ctr"/>
            <a:r>
              <a:rPr lang="en-US" dirty="0">
                <a:cs typeface="Calibri Light"/>
              </a:rPr>
              <a:t>Loss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DC12263-477F-474B-9304-F7358CDC9D43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838200" y="1534886"/>
                <a:ext cx="10515600" cy="4642077"/>
              </a:xfrm>
            </p:spPr>
            <p:txBody>
              <a:bodyPr vert="horz" lIns="91440" tIns="45720" rIns="91440" bIns="45720" rtlCol="0" anchor="t"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𝑦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𝑦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t Function: 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al : Find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t minimiz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DC12263-477F-474B-9304-F7358CDC9D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38200" y="1534886"/>
                <a:ext cx="10515600" cy="4642077"/>
              </a:xfrm>
              <a:blipFill>
                <a:blip r:embed="rId3"/>
                <a:stretch>
                  <a:fillRect l="-1217" t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43434" y="3781264"/>
                <a:ext cx="3626955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J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434" y="3781264"/>
                <a:ext cx="3626955" cy="8485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539927" y="1272937"/>
          <a:ext cx="3190838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5419">
                  <a:extLst>
                    <a:ext uri="{9D8B030D-6E8A-4147-A177-3AD203B41FA5}">
                      <a16:colId xmlns:a16="http://schemas.microsoft.com/office/drawing/2014/main" val="1909055911"/>
                    </a:ext>
                  </a:extLst>
                </a:gridCol>
                <a:gridCol w="1595419">
                  <a:extLst>
                    <a:ext uri="{9D8B030D-6E8A-4147-A177-3AD203B41FA5}">
                      <a16:colId xmlns:a16="http://schemas.microsoft.com/office/drawing/2014/main" val="3237450189"/>
                    </a:ext>
                  </a:extLst>
                </a:gridCol>
              </a:tblGrid>
              <a:tr h="335528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8212362"/>
                  </a:ext>
                </a:extLst>
              </a:tr>
              <a:tr h="335528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1593119"/>
                  </a:ext>
                </a:extLst>
              </a:tr>
              <a:tr h="335528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4120373"/>
                  </a:ext>
                </a:extLst>
              </a:tr>
              <a:tr h="335528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102082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00600" y="3086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0600" y="3086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760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B5D0D-AA51-4FC3-B01D-835689B4AAB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73430" y="321717"/>
            <a:ext cx="9208770" cy="909072"/>
          </a:xfrm>
        </p:spPr>
        <p:txBody>
          <a:bodyPr/>
          <a:lstStyle/>
          <a:p>
            <a:r>
              <a:rPr lang="en-US" dirty="0"/>
              <a:t>Least Squares Normal Equatio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FC31B4-C1D0-49E9-AEDF-FC9A468E4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BD1E2-D45E-47D4-8DD8-1285FEA24AE0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1697" y="1388967"/>
                <a:ext cx="9810974" cy="4967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t Func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J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rix Nota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 Equation (Solution to minimizing the cost function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endParaRPr lang="en-US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: Feature scaling do not change prediction or accuracy. No need to do feature scaling if we are using Normal Equation without regularization.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/>
                <a:r>
                  <a:rPr lang="en-US" sz="1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s are available at these links for those who are interested:</a:t>
                </a:r>
              </a:p>
              <a:p>
                <a:pPr algn="r"/>
                <a:r>
                  <a:rPr lang="en-US" sz="1000" u="sng" dirty="0">
                    <a:latin typeface="Times New Roman" panose="02020603050405020304" pitchFamily="18" charset="0"/>
                    <a:cs typeface="Times New Roman" panose="02020603050405020304" pitchFamily="18" charset="0"/>
                    <a:hlinkClick r:id="rId3"/>
                  </a:rPr>
                  <a:t>https://en.wikipedia.org/wiki/Linear_least_squares_(mathematics)</a:t>
                </a:r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/>
                <a:r>
                  <a:rPr lang="en-US" sz="1000" u="sng" dirty="0">
                    <a:latin typeface="Times New Roman" panose="02020603050405020304" pitchFamily="18" charset="0"/>
                    <a:cs typeface="Times New Roman" panose="02020603050405020304" pitchFamily="18" charset="0"/>
                    <a:hlinkClick r:id="rId4"/>
                  </a:rPr>
                  <a:t>http://eli.thegreenplace.net/2014/derivation-of-the-normal-equation-for-linear-regression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97" y="1388967"/>
                <a:ext cx="9810974" cy="4967385"/>
              </a:xfrm>
              <a:prstGeom prst="rect">
                <a:avLst/>
              </a:prstGeom>
              <a:blipFill>
                <a:blip r:embed="rId5"/>
                <a:stretch>
                  <a:fillRect l="-559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025720" y="1981682"/>
            <a:ext cx="107917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0" i="0" dirty="0">
              <a:solidFill>
                <a:srgbClr val="333333"/>
              </a:solidFill>
              <a:effectLst/>
              <a:latin typeface="OpenSans"/>
            </a:endParaRPr>
          </a:p>
        </p:txBody>
      </p:sp>
    </p:spTree>
    <p:extLst>
      <p:ext uri="{BB962C8B-B14F-4D97-AF65-F5344CB8AC3E}">
        <p14:creationId xmlns:p14="http://schemas.microsoft.com/office/powerpoint/2010/main" val="5099725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9657A-A79E-4E20-BF94-31F05803F7E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62990" y="132555"/>
            <a:ext cx="8812530" cy="1096963"/>
          </a:xfrm>
        </p:spPr>
        <p:txBody>
          <a:bodyPr/>
          <a:lstStyle/>
          <a:p>
            <a:r>
              <a:rPr lang="en-US" dirty="0">
                <a:cs typeface="Calibri Light"/>
              </a:rPr>
              <a:t>Normal Equation Pros and Cons</a:t>
            </a:r>
            <a:endParaRPr lang="en-US" dirty="0"/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F35B5B00-2D70-A166-AB73-82449F2F30EB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642366" y="1418526"/>
          <a:ext cx="8013954" cy="50920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0522222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ll 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18</TotalTime>
  <Words>1388</Words>
  <Application>Microsoft Office PowerPoint</Application>
  <PresentationFormat>Widescreen</PresentationFormat>
  <Paragraphs>274</Paragraphs>
  <Slides>2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mbria Math</vt:lpstr>
      <vt:lpstr>OpenSans</vt:lpstr>
      <vt:lpstr>Söhne</vt:lpstr>
      <vt:lpstr>Times New Roman</vt:lpstr>
      <vt:lpstr>Office Theme</vt:lpstr>
      <vt:lpstr>Equation</vt:lpstr>
      <vt:lpstr>Applied  Applied NLP (BUAN 6342)  Lecture Gradient Descent</vt:lpstr>
      <vt:lpstr>Linear Regression</vt:lpstr>
      <vt:lpstr>PowerPoint Presentation</vt:lpstr>
      <vt:lpstr>PowerPoint Presentation</vt:lpstr>
      <vt:lpstr>PowerPoint Presentation</vt:lpstr>
      <vt:lpstr>PowerPoint Presentation</vt:lpstr>
      <vt:lpstr>Loss Function</vt:lpstr>
      <vt:lpstr>Least Squares Normal Equation </vt:lpstr>
      <vt:lpstr>Normal Equation Pros and Cons</vt:lpstr>
      <vt:lpstr>Gradient Descent</vt:lpstr>
      <vt:lpstr>Loss Function</vt:lpstr>
      <vt:lpstr>PowerPoint Presentation</vt:lpstr>
      <vt:lpstr>Gradient Descent</vt:lpstr>
      <vt:lpstr>Gradient Descent- Two Parameters</vt:lpstr>
      <vt:lpstr>Gradient Descent- Two Parameters</vt:lpstr>
      <vt:lpstr>PowerPoint Presentation</vt:lpstr>
      <vt:lpstr>Effect of learning rate - code</vt:lpstr>
      <vt:lpstr>Pros and Cons</vt:lpstr>
      <vt:lpstr>Gradient Descent- Two Parameters</vt:lpstr>
      <vt:lpstr>Gradient Descent- Mini Batch</vt:lpstr>
      <vt:lpstr>PowerPoint Presentation</vt:lpstr>
      <vt:lpstr>Gradient Descent Variations</vt:lpstr>
      <vt:lpstr>Gradient Descent</vt:lpstr>
      <vt:lpstr>PyTorch Intr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Yingjie</dc:creator>
  <cp:lastModifiedBy>Singh, Harpreet</cp:lastModifiedBy>
  <cp:revision>1040</cp:revision>
  <cp:lastPrinted>2017-11-21T03:03:44Z</cp:lastPrinted>
  <dcterms:created xsi:type="dcterms:W3CDTF">2017-10-06T02:46:19Z</dcterms:created>
  <dcterms:modified xsi:type="dcterms:W3CDTF">2023-08-29T22:02:44Z</dcterms:modified>
</cp:coreProperties>
</file>